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6B79" w:rsidRDefault="00CC6B79" w:rsidP="00CC6B79">
      <w:pPr>
        <w:pStyle w:val="a9"/>
        <w:spacing w:after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Негосударственное частное общеобразовательное учреждение</w:t>
      </w:r>
    </w:p>
    <w:p w:rsidR="00CC6B79" w:rsidRDefault="00CC6B79" w:rsidP="00CC6B79">
      <w:pPr>
        <w:pStyle w:val="a9"/>
        <w:spacing w:after="0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средняя школа «Школа радости»</w:t>
      </w:r>
    </w:p>
    <w:p w:rsidR="00CC6B79" w:rsidRDefault="00CC6B79" w:rsidP="00CC6B79">
      <w:pPr>
        <w:pStyle w:val="a9"/>
        <w:spacing w:after="0"/>
        <w:jc w:val="center"/>
      </w:pPr>
      <w:r>
        <w:rPr>
          <w:sz w:val="28"/>
          <w:szCs w:val="28"/>
        </w:rPr>
        <w:t>г.о. Люберцы</w:t>
      </w:r>
    </w:p>
    <w:p w:rsidR="00CC6B79" w:rsidRDefault="00CC6B79" w:rsidP="00CC6B79">
      <w:pPr>
        <w:pStyle w:val="a9"/>
        <w:spacing w:after="0"/>
        <w:jc w:val="center"/>
      </w:pPr>
    </w:p>
    <w:p w:rsidR="00CC6B79" w:rsidRDefault="00CC6B79" w:rsidP="00CC6B79">
      <w:pPr>
        <w:pStyle w:val="a9"/>
        <w:spacing w:after="0"/>
        <w:jc w:val="center"/>
      </w:pPr>
    </w:p>
    <w:p w:rsidR="00710978" w:rsidRPr="00EA0FF7" w:rsidRDefault="00710978" w:rsidP="00710978">
      <w:pPr>
        <w:shd w:val="clear" w:color="auto" w:fill="FFFFFF"/>
        <w:jc w:val="center"/>
        <w:rPr>
          <w:b/>
          <w:color w:val="000000"/>
          <w:sz w:val="28"/>
          <w:szCs w:val="28"/>
        </w:rPr>
      </w:pPr>
    </w:p>
    <w:p w:rsidR="00710978" w:rsidRPr="00710978" w:rsidRDefault="00710978" w:rsidP="00710978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1097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Утверждаю    </w:t>
      </w:r>
    </w:p>
    <w:p w:rsidR="00710978" w:rsidRPr="00710978" w:rsidRDefault="00710978" w:rsidP="00710978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10978">
        <w:rPr>
          <w:rFonts w:ascii="Times New Roman" w:hAnsi="Times New Roman" w:cs="Times New Roman"/>
          <w:sz w:val="24"/>
          <w:szCs w:val="24"/>
        </w:rPr>
        <w:t>Директор НЧ СОУ «Школа радости»</w:t>
      </w:r>
    </w:p>
    <w:p w:rsidR="00710978" w:rsidRPr="00710978" w:rsidRDefault="00710978" w:rsidP="00710978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10978">
        <w:rPr>
          <w:rFonts w:ascii="Times New Roman" w:hAnsi="Times New Roman" w:cs="Times New Roman"/>
          <w:sz w:val="24"/>
          <w:szCs w:val="24"/>
        </w:rPr>
        <w:t xml:space="preserve">   _________________      </w:t>
      </w:r>
      <w:proofErr w:type="spellStart"/>
      <w:r w:rsidRPr="00710978">
        <w:rPr>
          <w:rFonts w:ascii="Times New Roman" w:hAnsi="Times New Roman" w:cs="Times New Roman"/>
          <w:sz w:val="24"/>
          <w:szCs w:val="24"/>
        </w:rPr>
        <w:t>Ременяк</w:t>
      </w:r>
      <w:proofErr w:type="spellEnd"/>
      <w:r w:rsidRPr="00710978">
        <w:rPr>
          <w:rFonts w:ascii="Times New Roman" w:hAnsi="Times New Roman" w:cs="Times New Roman"/>
          <w:sz w:val="24"/>
          <w:szCs w:val="24"/>
        </w:rPr>
        <w:t xml:space="preserve"> Е.А.</w:t>
      </w:r>
    </w:p>
    <w:p w:rsidR="00710978" w:rsidRPr="00710978" w:rsidRDefault="00710978" w:rsidP="00710978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10978">
        <w:rPr>
          <w:rFonts w:ascii="Times New Roman" w:hAnsi="Times New Roman" w:cs="Times New Roman"/>
          <w:sz w:val="24"/>
          <w:szCs w:val="24"/>
        </w:rPr>
        <w:t>Приказ № 1/3 от «01» сентября 2020 г</w:t>
      </w:r>
    </w:p>
    <w:p w:rsidR="00CC6B79" w:rsidRDefault="00CC6B79" w:rsidP="00CC6B79">
      <w:pPr>
        <w:pStyle w:val="a9"/>
        <w:spacing w:after="0" w:line="480" w:lineRule="auto"/>
        <w:jc w:val="right"/>
      </w:pPr>
    </w:p>
    <w:p w:rsidR="00CC6B79" w:rsidRDefault="00CC6B79" w:rsidP="00CC6B79">
      <w:pPr>
        <w:pStyle w:val="a9"/>
        <w:spacing w:after="0" w:line="480" w:lineRule="auto"/>
        <w:jc w:val="right"/>
      </w:pPr>
    </w:p>
    <w:p w:rsidR="00CC6B79" w:rsidRDefault="00CC6B79" w:rsidP="00CC6B79">
      <w:pPr>
        <w:pStyle w:val="a9"/>
        <w:spacing w:after="0" w:line="480" w:lineRule="auto"/>
        <w:jc w:val="right"/>
      </w:pPr>
    </w:p>
    <w:p w:rsidR="00CC6B79" w:rsidRDefault="00CC6B79" w:rsidP="00CC6B79">
      <w:pPr>
        <w:pStyle w:val="a9"/>
        <w:spacing w:after="0" w:line="480" w:lineRule="auto"/>
        <w:jc w:val="right"/>
      </w:pPr>
    </w:p>
    <w:p w:rsidR="00CC6B79" w:rsidRPr="00767CE3" w:rsidRDefault="00CC6B79" w:rsidP="00CC6B79">
      <w:pPr>
        <w:pStyle w:val="a9"/>
        <w:spacing w:after="0" w:line="360" w:lineRule="auto"/>
        <w:jc w:val="center"/>
        <w:rPr>
          <w:b/>
          <w:bCs/>
          <w:color w:val="000000"/>
          <w:sz w:val="36"/>
          <w:szCs w:val="36"/>
        </w:rPr>
      </w:pPr>
      <w:r w:rsidRPr="00767CE3">
        <w:rPr>
          <w:b/>
          <w:bCs/>
          <w:color w:val="000000"/>
          <w:sz w:val="36"/>
          <w:szCs w:val="36"/>
        </w:rPr>
        <w:t>Рабочая программа по математике</w:t>
      </w:r>
      <w:r>
        <w:rPr>
          <w:b/>
          <w:bCs/>
          <w:color w:val="000000"/>
          <w:sz w:val="36"/>
          <w:szCs w:val="36"/>
        </w:rPr>
        <w:t>: алгебре и началам математического анализа, геометрии</w:t>
      </w:r>
    </w:p>
    <w:p w:rsidR="00CC6B79" w:rsidRPr="00767CE3" w:rsidRDefault="00CC6B79" w:rsidP="00CC6B79">
      <w:pPr>
        <w:pStyle w:val="a9"/>
        <w:spacing w:after="0"/>
        <w:jc w:val="center"/>
        <w:rPr>
          <w:b/>
          <w:bCs/>
          <w:color w:val="000000"/>
          <w:sz w:val="36"/>
          <w:szCs w:val="36"/>
        </w:rPr>
      </w:pPr>
      <w:r w:rsidRPr="00767CE3">
        <w:rPr>
          <w:color w:val="000000"/>
          <w:sz w:val="36"/>
          <w:szCs w:val="36"/>
        </w:rPr>
        <w:t xml:space="preserve"> </w:t>
      </w:r>
      <w:r>
        <w:rPr>
          <w:color w:val="000000"/>
          <w:sz w:val="36"/>
          <w:szCs w:val="36"/>
        </w:rPr>
        <w:t>(углубленный</w:t>
      </w:r>
      <w:r w:rsidRPr="00767CE3">
        <w:rPr>
          <w:color w:val="000000"/>
          <w:sz w:val="36"/>
          <w:szCs w:val="36"/>
        </w:rPr>
        <w:t xml:space="preserve"> уровень)</w:t>
      </w:r>
    </w:p>
    <w:p w:rsidR="00CC6B79" w:rsidRPr="00767CE3" w:rsidRDefault="00CC6B79" w:rsidP="00CC6B79">
      <w:pPr>
        <w:pStyle w:val="a9"/>
        <w:spacing w:after="0"/>
        <w:jc w:val="center"/>
        <w:rPr>
          <w:sz w:val="36"/>
          <w:szCs w:val="36"/>
        </w:rPr>
      </w:pPr>
      <w:r w:rsidRPr="00767CE3">
        <w:rPr>
          <w:b/>
          <w:bCs/>
          <w:color w:val="000000"/>
          <w:sz w:val="36"/>
          <w:szCs w:val="36"/>
        </w:rPr>
        <w:t>10</w:t>
      </w:r>
      <w:r>
        <w:rPr>
          <w:b/>
          <w:bCs/>
          <w:color w:val="000000"/>
          <w:sz w:val="36"/>
          <w:szCs w:val="36"/>
        </w:rPr>
        <w:t>-11</w:t>
      </w:r>
      <w:r w:rsidRPr="00767CE3">
        <w:rPr>
          <w:b/>
          <w:bCs/>
          <w:color w:val="000000"/>
          <w:sz w:val="36"/>
          <w:szCs w:val="36"/>
        </w:rPr>
        <w:t xml:space="preserve"> класс</w:t>
      </w:r>
      <w:r>
        <w:rPr>
          <w:b/>
          <w:bCs/>
          <w:color w:val="000000"/>
          <w:sz w:val="36"/>
          <w:szCs w:val="36"/>
        </w:rPr>
        <w:t>ы</w:t>
      </w:r>
    </w:p>
    <w:p w:rsidR="00CC6B79" w:rsidRDefault="00CC6B79" w:rsidP="00CC6B79">
      <w:pPr>
        <w:pStyle w:val="a9"/>
        <w:spacing w:after="0" w:line="480" w:lineRule="auto"/>
        <w:jc w:val="center"/>
        <w:rPr>
          <w:sz w:val="36"/>
          <w:szCs w:val="36"/>
        </w:rPr>
      </w:pPr>
    </w:p>
    <w:p w:rsidR="000D1BEA" w:rsidRPr="00767CE3" w:rsidRDefault="000D1BEA" w:rsidP="00CC6B79">
      <w:pPr>
        <w:pStyle w:val="a9"/>
        <w:spacing w:after="0" w:line="480" w:lineRule="auto"/>
        <w:jc w:val="center"/>
        <w:rPr>
          <w:sz w:val="36"/>
          <w:szCs w:val="36"/>
        </w:rPr>
      </w:pPr>
    </w:p>
    <w:p w:rsidR="00CC6B79" w:rsidRDefault="00CC6B79" w:rsidP="00CC6B79">
      <w:pPr>
        <w:pStyle w:val="a9"/>
        <w:spacing w:after="0" w:line="480" w:lineRule="auto"/>
        <w:jc w:val="center"/>
      </w:pPr>
    </w:p>
    <w:p w:rsidR="00CC6B79" w:rsidRDefault="00CC6B79" w:rsidP="00CC6B79">
      <w:pPr>
        <w:pStyle w:val="a9"/>
        <w:spacing w:after="0"/>
        <w:jc w:val="right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                                 Составитель: </w:t>
      </w:r>
    </w:p>
    <w:p w:rsidR="00CC6B79" w:rsidRDefault="00CC6B79" w:rsidP="00CC6B79">
      <w:pPr>
        <w:pStyle w:val="a9"/>
        <w:spacing w:after="0"/>
        <w:jc w:val="right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                                                                 Терентьева Татьяна Сергеевна,</w:t>
      </w:r>
    </w:p>
    <w:p w:rsidR="00CC6B79" w:rsidRDefault="00CC6B79" w:rsidP="00CC6B79">
      <w:pPr>
        <w:pStyle w:val="a9"/>
        <w:spacing w:after="0"/>
        <w:jc w:val="right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учитель математики </w:t>
      </w:r>
    </w:p>
    <w:p w:rsidR="00CC6B79" w:rsidRDefault="00CC6B79" w:rsidP="00CC6B79">
      <w:pPr>
        <w:pStyle w:val="a9"/>
        <w:spacing w:after="0"/>
        <w:jc w:val="right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высшей квалификационной категории </w:t>
      </w:r>
    </w:p>
    <w:p w:rsidR="00CC6B79" w:rsidRDefault="00CC6B79" w:rsidP="00CC6B79">
      <w:pPr>
        <w:pStyle w:val="a9"/>
        <w:spacing w:after="0"/>
        <w:jc w:val="right"/>
        <w:rPr>
          <w:color w:val="000000"/>
          <w:sz w:val="27"/>
          <w:szCs w:val="27"/>
        </w:rPr>
      </w:pPr>
    </w:p>
    <w:p w:rsidR="00CC6B79" w:rsidRDefault="00CC6B79" w:rsidP="00CC6B79">
      <w:pPr>
        <w:pStyle w:val="a9"/>
        <w:spacing w:after="0"/>
        <w:jc w:val="right"/>
        <w:rPr>
          <w:color w:val="000000"/>
          <w:sz w:val="27"/>
          <w:szCs w:val="27"/>
        </w:rPr>
      </w:pPr>
    </w:p>
    <w:p w:rsidR="00CC6B79" w:rsidRDefault="00CC6B79" w:rsidP="00CC6B79">
      <w:pPr>
        <w:pStyle w:val="a9"/>
        <w:spacing w:after="0"/>
        <w:jc w:val="right"/>
        <w:rPr>
          <w:color w:val="000000"/>
          <w:sz w:val="27"/>
          <w:szCs w:val="27"/>
        </w:rPr>
      </w:pPr>
    </w:p>
    <w:p w:rsidR="00CC6B79" w:rsidRDefault="00CC6B79" w:rsidP="00CC6B79">
      <w:pPr>
        <w:pStyle w:val="a9"/>
        <w:spacing w:after="0"/>
        <w:jc w:val="right"/>
        <w:rPr>
          <w:color w:val="000000"/>
          <w:sz w:val="27"/>
          <w:szCs w:val="27"/>
        </w:rPr>
      </w:pPr>
    </w:p>
    <w:p w:rsidR="006F2263" w:rsidRDefault="006F2263" w:rsidP="00CC6B79">
      <w:pPr>
        <w:pStyle w:val="a9"/>
        <w:spacing w:after="0"/>
        <w:jc w:val="right"/>
        <w:rPr>
          <w:color w:val="000000"/>
          <w:sz w:val="27"/>
          <w:szCs w:val="27"/>
        </w:rPr>
      </w:pPr>
    </w:p>
    <w:p w:rsidR="00CC6B79" w:rsidRDefault="000D1BEA" w:rsidP="00CC6B79">
      <w:pPr>
        <w:pStyle w:val="a9"/>
        <w:spacing w:after="0"/>
        <w:jc w:val="center"/>
        <w:rPr>
          <w:b/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2020 </w:t>
      </w:r>
      <w:r w:rsidR="00CC6B79">
        <w:rPr>
          <w:color w:val="000000"/>
          <w:sz w:val="27"/>
          <w:szCs w:val="27"/>
        </w:rPr>
        <w:t>г</w:t>
      </w:r>
    </w:p>
    <w:p w:rsidR="00CC6B79" w:rsidRDefault="00CC6B79" w:rsidP="00403B3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91211" w:rsidRPr="00403B37" w:rsidRDefault="00D91211" w:rsidP="00403B3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03B37">
        <w:rPr>
          <w:rFonts w:ascii="Times New Roman" w:hAnsi="Times New Roman" w:cs="Times New Roman"/>
          <w:b/>
          <w:sz w:val="28"/>
          <w:szCs w:val="28"/>
        </w:rPr>
        <w:lastRenderedPageBreak/>
        <w:t>Пояснительная записка</w:t>
      </w:r>
    </w:p>
    <w:p w:rsidR="00D91211" w:rsidRDefault="00D91211" w:rsidP="00403B3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бочая программа по математике: алгебре и началам математического анализа, геометрии составлена </w:t>
      </w:r>
      <w:r w:rsidRPr="00D91211">
        <w:rPr>
          <w:rFonts w:ascii="Times New Roman" w:hAnsi="Times New Roman" w:cs="Times New Roman"/>
          <w:sz w:val="24"/>
          <w:szCs w:val="24"/>
        </w:rPr>
        <w:t xml:space="preserve">в соответствии с Федеральным государственным образовательным стандартом </w:t>
      </w:r>
      <w:r w:rsidRPr="00D91211">
        <w:rPr>
          <w:rFonts w:ascii="Times New Roman" w:hAnsi="Times New Roman" w:cs="Times New Roman"/>
          <w:bCs/>
          <w:sz w:val="24"/>
          <w:szCs w:val="24"/>
        </w:rPr>
        <w:t>среднего общего образования</w:t>
      </w:r>
      <w:r w:rsidRPr="00D91211">
        <w:rPr>
          <w:rFonts w:ascii="Times New Roman" w:hAnsi="Times New Roman" w:cs="Times New Roman"/>
          <w:sz w:val="24"/>
          <w:szCs w:val="24"/>
        </w:rPr>
        <w:t xml:space="preserve">, утверждённым Приказом </w:t>
      </w:r>
      <w:proofErr w:type="spellStart"/>
      <w:r w:rsidRPr="00D91211">
        <w:rPr>
          <w:rFonts w:ascii="Times New Roman" w:hAnsi="Times New Roman" w:cs="Times New Roman"/>
          <w:sz w:val="24"/>
          <w:szCs w:val="24"/>
        </w:rPr>
        <w:t>Минобрнауки</w:t>
      </w:r>
      <w:proofErr w:type="spellEnd"/>
      <w:r w:rsidRPr="00D91211">
        <w:rPr>
          <w:rFonts w:ascii="Times New Roman" w:hAnsi="Times New Roman" w:cs="Times New Roman"/>
          <w:sz w:val="24"/>
          <w:szCs w:val="24"/>
        </w:rPr>
        <w:t xml:space="preserve"> РФ от 17 мая 2012 года № 413 (с изменениями и дополнениями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91211">
        <w:rPr>
          <w:rFonts w:ascii="Times New Roman" w:hAnsi="Times New Roman" w:cs="Times New Roman"/>
          <w:sz w:val="24"/>
          <w:szCs w:val="24"/>
        </w:rPr>
        <w:t>на</w:t>
      </w:r>
      <w:r>
        <w:rPr>
          <w:rFonts w:ascii="Times New Roman" w:hAnsi="Times New Roman" w:cs="Times New Roman"/>
          <w:sz w:val="24"/>
          <w:szCs w:val="24"/>
        </w:rPr>
        <w:t xml:space="preserve"> основе авторской программы к </w:t>
      </w:r>
      <w:proofErr w:type="gramStart"/>
      <w:r>
        <w:rPr>
          <w:rFonts w:ascii="Times New Roman" w:hAnsi="Times New Roman" w:cs="Times New Roman"/>
          <w:sz w:val="24"/>
          <w:szCs w:val="24"/>
        </w:rPr>
        <w:t>УМК А.</w:t>
      </w:r>
      <w:proofErr w:type="gramEnd"/>
      <w:r>
        <w:rPr>
          <w:rFonts w:ascii="Times New Roman" w:hAnsi="Times New Roman" w:cs="Times New Roman"/>
          <w:sz w:val="24"/>
          <w:szCs w:val="24"/>
        </w:rPr>
        <w:t>Г. Мордковича</w:t>
      </w:r>
      <w:r w:rsidR="0020698C">
        <w:rPr>
          <w:rFonts w:ascii="Times New Roman" w:hAnsi="Times New Roman" w:cs="Times New Roman"/>
          <w:sz w:val="24"/>
          <w:szCs w:val="24"/>
        </w:rPr>
        <w:t xml:space="preserve"> и авторской программы к УМК Л.С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Атанасяна</w:t>
      </w:r>
      <w:proofErr w:type="spellEnd"/>
      <w:r w:rsidR="00B4341A">
        <w:rPr>
          <w:rFonts w:ascii="Times New Roman" w:hAnsi="Times New Roman" w:cs="Times New Roman"/>
          <w:sz w:val="24"/>
          <w:szCs w:val="24"/>
        </w:rPr>
        <w:t>:</w:t>
      </w:r>
    </w:p>
    <w:p w:rsidR="00B4341A" w:rsidRDefault="00B4341A" w:rsidP="00403B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.Г. Мордкович, П.В. Семенов. Математика: алгебра и начала математического анализа, геометрия. Алгебра и начала математического анализа. Базовый и углубленный уровни. Методическое пособие для учителя. 10 класс. «Мнемозина». Москва, 2017</w:t>
      </w:r>
    </w:p>
    <w:p w:rsidR="00B4341A" w:rsidRDefault="00B4341A" w:rsidP="00403B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.Г. Мордкович, П.В. Семенов. Математика: алгебра и начала математического анализа, геометрия. Алгебра и начала математического анализа. Базовый и углубленный уровни. Методическое пособие для учителя. 11 класс. «Мнемозина». Москва, 2017</w:t>
      </w:r>
    </w:p>
    <w:p w:rsidR="00403B37" w:rsidRDefault="0099694C" w:rsidP="00403B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бочие</w:t>
      </w:r>
      <w:r w:rsidR="00403B37">
        <w:rPr>
          <w:rFonts w:ascii="Times New Roman" w:hAnsi="Times New Roman" w:cs="Times New Roman"/>
          <w:sz w:val="24"/>
          <w:szCs w:val="24"/>
        </w:rPr>
        <w:t xml:space="preserve"> программ</w:t>
      </w:r>
      <w:r>
        <w:rPr>
          <w:rFonts w:ascii="Times New Roman" w:hAnsi="Times New Roman" w:cs="Times New Roman"/>
          <w:sz w:val="24"/>
          <w:szCs w:val="24"/>
        </w:rPr>
        <w:t>ы</w:t>
      </w:r>
      <w:r w:rsidR="00403B37">
        <w:rPr>
          <w:rFonts w:ascii="Times New Roman" w:hAnsi="Times New Roman" w:cs="Times New Roman"/>
          <w:sz w:val="24"/>
          <w:szCs w:val="24"/>
        </w:rPr>
        <w:t xml:space="preserve">. Геометрия 10-11 классы. Базовый и углубленный уровни. Под ред. Т.А. </w:t>
      </w:r>
      <w:proofErr w:type="spellStart"/>
      <w:r w:rsidR="00403B37">
        <w:rPr>
          <w:rFonts w:ascii="Times New Roman" w:hAnsi="Times New Roman" w:cs="Times New Roman"/>
          <w:sz w:val="24"/>
          <w:szCs w:val="24"/>
        </w:rPr>
        <w:t>Бурмистровой</w:t>
      </w:r>
      <w:proofErr w:type="spellEnd"/>
      <w:r w:rsidR="00403B37">
        <w:rPr>
          <w:rFonts w:ascii="Times New Roman" w:hAnsi="Times New Roman" w:cs="Times New Roman"/>
          <w:sz w:val="24"/>
          <w:szCs w:val="24"/>
        </w:rPr>
        <w:t>. «Просвещение». Москва, 2018</w:t>
      </w:r>
    </w:p>
    <w:p w:rsidR="00B4341A" w:rsidRDefault="00B4341A" w:rsidP="00403B3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4341A" w:rsidRDefault="00B4341A" w:rsidP="00403B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грамма рассчитана на ступень среднего общего образования (10-11классы)</w:t>
      </w:r>
      <w:r w:rsidR="00403B37">
        <w:rPr>
          <w:rFonts w:ascii="Times New Roman" w:hAnsi="Times New Roman" w:cs="Times New Roman"/>
          <w:sz w:val="24"/>
          <w:szCs w:val="24"/>
        </w:rPr>
        <w:t>.</w:t>
      </w:r>
    </w:p>
    <w:p w:rsidR="00403B37" w:rsidRDefault="00403B37" w:rsidP="00403B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учебному плану НЧ СОУ «Школа радости» на изучение математики отводится 7 часов в неделю. 35 учебных недель в 10 классе – 245 часов за учебный год. 34 учебные недели в 11 классе – 238 часов за учебный год. Итого 483 часа за 10-11 классы. </w:t>
      </w:r>
    </w:p>
    <w:p w:rsidR="00403B37" w:rsidRDefault="00403B37" w:rsidP="00403B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 них на изучение алгебры и начал математического анализа отводится 5 часов в неделю. В 10 классе – 175 часов, в 11классе – 170 часов. Итого 345 часов за 10-11 классы. На изучение геометрии – 2 часа в неделю. В 10 классе – 70 часов, в 11 классе – 68 часов. Итого 138 часов за 10-11 классы.</w:t>
      </w:r>
    </w:p>
    <w:p w:rsidR="000876BE" w:rsidRDefault="000876BE" w:rsidP="00403B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ебники:</w:t>
      </w:r>
    </w:p>
    <w:p w:rsidR="000876BE" w:rsidRDefault="0020698C" w:rsidP="00403B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.Г. Мордкович, П.В. Семенов. Математика: алгебра и начала математического анализа, геометрия. Алгебра и начала математического анализа. Базовый и углубленный уровни. 10 класс. Москва, «Мнемозина», 2019 (номер в федеральном перечне учебников 1.3.4.1.9.1)</w:t>
      </w:r>
    </w:p>
    <w:p w:rsidR="0020698C" w:rsidRDefault="0020698C" w:rsidP="00403B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.Г. Мордкович, П.В. Семенов. Математика: алгебра и начала математического анализа, геометрия. Алгебра и начала математического анализа. Базовый и углубленный уровни. 11 класс. Москва, «Мнемозина», 2019 (номер в федеральном перечне учебников 1.3.4.1.9.2)</w:t>
      </w:r>
    </w:p>
    <w:p w:rsidR="0020698C" w:rsidRPr="00D91211" w:rsidRDefault="00E064CB" w:rsidP="00403B3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Л.С. </w:t>
      </w:r>
      <w:proofErr w:type="spellStart"/>
      <w:r>
        <w:rPr>
          <w:rFonts w:ascii="Times New Roman" w:hAnsi="Times New Roman" w:cs="Times New Roman"/>
          <w:sz w:val="24"/>
          <w:szCs w:val="24"/>
        </w:rPr>
        <w:t>Атанася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В.Ф </w:t>
      </w:r>
      <w:proofErr w:type="spellStart"/>
      <w:r>
        <w:rPr>
          <w:rFonts w:ascii="Times New Roman" w:hAnsi="Times New Roman" w:cs="Times New Roman"/>
          <w:sz w:val="24"/>
          <w:szCs w:val="24"/>
        </w:rPr>
        <w:t>Бутусов</w:t>
      </w:r>
      <w:proofErr w:type="spellEnd"/>
      <w:r>
        <w:rPr>
          <w:rFonts w:ascii="Times New Roman" w:hAnsi="Times New Roman" w:cs="Times New Roman"/>
          <w:sz w:val="24"/>
          <w:szCs w:val="24"/>
        </w:rPr>
        <w:t>, С.Б. Кадомцев. Математика: алгебра и начала математического анализа, геометрия. Геометрия 10-11 класс. Базовый и углубленный уровни. Москва, «Просвещение», 2019 (номер в федеральном перечне 1.3.4.1.2.1)</w:t>
      </w:r>
    </w:p>
    <w:p w:rsidR="00E064CB" w:rsidRDefault="00E064CB">
      <w:pPr>
        <w:rPr>
          <w:rFonts w:ascii="Times New Roman" w:hAnsi="Times New Roman" w:cs="Times New Roman"/>
          <w:sz w:val="28"/>
          <w:szCs w:val="28"/>
        </w:rPr>
      </w:pPr>
    </w:p>
    <w:p w:rsidR="00E064CB" w:rsidRDefault="00E064CB">
      <w:pPr>
        <w:rPr>
          <w:rFonts w:ascii="Times New Roman" w:hAnsi="Times New Roman" w:cs="Times New Roman"/>
          <w:sz w:val="28"/>
          <w:szCs w:val="28"/>
        </w:rPr>
      </w:pPr>
    </w:p>
    <w:p w:rsidR="00E064CB" w:rsidRDefault="00E064CB">
      <w:pPr>
        <w:rPr>
          <w:rFonts w:ascii="Times New Roman" w:hAnsi="Times New Roman" w:cs="Times New Roman"/>
          <w:sz w:val="28"/>
          <w:szCs w:val="28"/>
        </w:rPr>
      </w:pPr>
    </w:p>
    <w:p w:rsidR="00F93C9C" w:rsidRPr="00C14765" w:rsidRDefault="00326485" w:rsidP="00C1476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14765">
        <w:rPr>
          <w:rFonts w:ascii="Times New Roman" w:hAnsi="Times New Roman" w:cs="Times New Roman"/>
          <w:b/>
          <w:sz w:val="28"/>
          <w:szCs w:val="28"/>
        </w:rPr>
        <w:t>Планируемые результаты обучения.</w:t>
      </w:r>
    </w:p>
    <w:p w:rsidR="00326485" w:rsidRDefault="00326485" w:rsidP="00C1476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чностные результаты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>-</w:t>
      </w:r>
      <w:r w:rsidR="00C1476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14765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C14765">
        <w:rPr>
          <w:rFonts w:ascii="Times New Roman" w:hAnsi="Times New Roman" w:cs="Times New Roman"/>
          <w:sz w:val="24"/>
          <w:szCs w:val="24"/>
        </w:rPr>
        <w:t xml:space="preserve"> мировоззрения, соответствующего современному уровню развития науки; </w:t>
      </w:r>
    </w:p>
    <w:p w:rsidR="00C14765" w:rsidRDefault="00C1476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326485" w:rsidRPr="00C14765">
        <w:rPr>
          <w:rFonts w:ascii="Times New Roman" w:hAnsi="Times New Roman" w:cs="Times New Roman"/>
          <w:sz w:val="24"/>
          <w:szCs w:val="24"/>
        </w:rPr>
        <w:t xml:space="preserve">критичность мышления, умение распознавать логически некорректные высказывания, отличать гипотезу от факта; 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 xml:space="preserve">- готовность и способность вести диалог с другими людьми, достигать в нём взаимопонимания, находить общие цели и сотрудничать для их достижения; 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>- 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 xml:space="preserve"> -</w:t>
      </w:r>
      <w:r w:rsidR="00C14765">
        <w:rPr>
          <w:rFonts w:ascii="Times New Roman" w:hAnsi="Times New Roman" w:cs="Times New Roman"/>
          <w:sz w:val="24"/>
          <w:szCs w:val="24"/>
        </w:rPr>
        <w:t xml:space="preserve"> </w:t>
      </w:r>
      <w:r w:rsidRPr="00C14765">
        <w:rPr>
          <w:rFonts w:ascii="Times New Roman" w:hAnsi="Times New Roman" w:cs="Times New Roman"/>
          <w:sz w:val="24"/>
          <w:szCs w:val="24"/>
        </w:rPr>
        <w:t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 xml:space="preserve"> -</w:t>
      </w:r>
      <w:r w:rsidR="00C14765">
        <w:rPr>
          <w:rFonts w:ascii="Times New Roman" w:hAnsi="Times New Roman" w:cs="Times New Roman"/>
          <w:sz w:val="24"/>
          <w:szCs w:val="24"/>
        </w:rPr>
        <w:t xml:space="preserve"> </w:t>
      </w:r>
      <w:r w:rsidRPr="00C14765">
        <w:rPr>
          <w:rFonts w:ascii="Times New Roman" w:hAnsi="Times New Roman" w:cs="Times New Roman"/>
          <w:sz w:val="24"/>
          <w:szCs w:val="24"/>
        </w:rPr>
        <w:t>эстетическое отношение к миру, включая эстетику быта, научного и технического творчества;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14765">
        <w:rPr>
          <w:rFonts w:ascii="Times New Roman" w:hAnsi="Times New Roman" w:cs="Times New Roman"/>
          <w:sz w:val="24"/>
          <w:szCs w:val="24"/>
        </w:rPr>
        <w:t>-</w:t>
      </w:r>
      <w:r w:rsidR="00C14765">
        <w:rPr>
          <w:rFonts w:ascii="Times New Roman" w:hAnsi="Times New Roman" w:cs="Times New Roman"/>
          <w:sz w:val="24"/>
          <w:szCs w:val="24"/>
        </w:rPr>
        <w:t xml:space="preserve"> </w:t>
      </w:r>
      <w:r w:rsidRPr="00C14765">
        <w:rPr>
          <w:rFonts w:ascii="Times New Roman" w:hAnsi="Times New Roman" w:cs="Times New Roman"/>
          <w:sz w:val="24"/>
          <w:szCs w:val="24"/>
        </w:rPr>
        <w:t>осо</w:t>
      </w:r>
      <w:r w:rsidR="00C14765">
        <w:rPr>
          <w:rFonts w:ascii="Times New Roman" w:hAnsi="Times New Roman" w:cs="Times New Roman"/>
          <w:sz w:val="24"/>
          <w:szCs w:val="24"/>
        </w:rPr>
        <w:t>знанный выбор будущей профессии</w:t>
      </w:r>
      <w:r w:rsidRPr="00C14765">
        <w:rPr>
          <w:rFonts w:ascii="Times New Roman" w:hAnsi="Times New Roman" w:cs="Times New Roman"/>
          <w:sz w:val="24"/>
          <w:szCs w:val="24"/>
        </w:rPr>
        <w:t xml:space="preserve">, возможностей реализации собственных жизненных планов, отношение к профессиональной деятельности как возможности участия в решении личных, общественных, государственных, общенациональных проблем. </w:t>
      </w:r>
      <w:proofErr w:type="gramEnd"/>
    </w:p>
    <w:p w:rsidR="00C14765" w:rsidRPr="00C14765" w:rsidRDefault="00C14765" w:rsidP="00C14765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Метапредмет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езультаты.</w:t>
      </w:r>
    </w:p>
    <w:p w:rsidR="003B511B" w:rsidRDefault="003B511B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C14765" w:rsidRDefault="003B511B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326485" w:rsidRPr="00C14765">
        <w:rPr>
          <w:rFonts w:ascii="Times New Roman" w:hAnsi="Times New Roman" w:cs="Times New Roman"/>
          <w:sz w:val="24"/>
          <w:szCs w:val="24"/>
        </w:rPr>
        <w:t>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 xml:space="preserve"> - выбирать успешные стратегии в различных ситуациях;</w:t>
      </w:r>
    </w:p>
    <w:p w:rsidR="00C14765" w:rsidRDefault="003B511B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="00326485" w:rsidRPr="00C14765">
        <w:rPr>
          <w:rFonts w:ascii="Times New Roman" w:hAnsi="Times New Roman" w:cs="Times New Roman"/>
          <w:sz w:val="24"/>
          <w:szCs w:val="24"/>
        </w:rPr>
        <w:t>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C14765" w:rsidRDefault="003B511B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- владеть</w:t>
      </w:r>
      <w:r w:rsidR="00326485" w:rsidRPr="00C14765">
        <w:rPr>
          <w:rFonts w:ascii="Times New Roman" w:hAnsi="Times New Roman" w:cs="Times New Roman"/>
          <w:sz w:val="24"/>
          <w:szCs w:val="24"/>
        </w:rPr>
        <w:t xml:space="preserve">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 xml:space="preserve"> - </w:t>
      </w:r>
      <w:r w:rsidR="003B511B">
        <w:rPr>
          <w:rFonts w:ascii="Times New Roman" w:hAnsi="Times New Roman" w:cs="Times New Roman"/>
          <w:sz w:val="24"/>
          <w:szCs w:val="24"/>
        </w:rPr>
        <w:t>готовности и способности</w:t>
      </w:r>
      <w:r w:rsidRPr="00C14765">
        <w:rPr>
          <w:rFonts w:ascii="Times New Roman" w:hAnsi="Times New Roman" w:cs="Times New Roman"/>
          <w:sz w:val="24"/>
          <w:szCs w:val="24"/>
        </w:rPr>
        <w:t xml:space="preserve"> к самостоятельной информационно-познавательной деятельности, включая умение ориентироваться в различных источниках информации, </w:t>
      </w:r>
      <w:r w:rsidRPr="00C14765">
        <w:rPr>
          <w:rFonts w:ascii="Times New Roman" w:hAnsi="Times New Roman" w:cs="Times New Roman"/>
          <w:sz w:val="24"/>
          <w:szCs w:val="24"/>
        </w:rPr>
        <w:lastRenderedPageBreak/>
        <w:t>критически оценивать и интерпретировать информацию, получаемую из различных источников;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 xml:space="preserve"> - использовать средства информационных и коммуникационных технологий (ИКТ) в решении когнитивных, коммуникативных и организационных задач с соблюдением требований эргономики, техники безопасно</w:t>
      </w:r>
      <w:r w:rsidR="00C14765">
        <w:rPr>
          <w:rFonts w:ascii="Times New Roman" w:hAnsi="Times New Roman" w:cs="Times New Roman"/>
          <w:sz w:val="24"/>
          <w:szCs w:val="24"/>
        </w:rPr>
        <w:t>сти, гигиены, ресурсосбережения</w:t>
      </w:r>
      <w:r w:rsidRPr="00C14765">
        <w:rPr>
          <w:rFonts w:ascii="Times New Roman" w:hAnsi="Times New Roman" w:cs="Times New Roman"/>
          <w:sz w:val="24"/>
          <w:szCs w:val="24"/>
        </w:rPr>
        <w:t>, правовых и этических норм, норм информационной безопасности;</w:t>
      </w:r>
    </w:p>
    <w:p w:rsidR="00C1476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 xml:space="preserve"> -</w:t>
      </w:r>
      <w:r w:rsidR="00C14765">
        <w:rPr>
          <w:rFonts w:ascii="Times New Roman" w:hAnsi="Times New Roman" w:cs="Times New Roman"/>
          <w:sz w:val="24"/>
          <w:szCs w:val="24"/>
        </w:rPr>
        <w:t xml:space="preserve"> </w:t>
      </w:r>
      <w:r w:rsidR="003B511B">
        <w:rPr>
          <w:rFonts w:ascii="Times New Roman" w:hAnsi="Times New Roman" w:cs="Times New Roman"/>
          <w:sz w:val="24"/>
          <w:szCs w:val="24"/>
        </w:rPr>
        <w:t>владеть</w:t>
      </w:r>
      <w:r w:rsidRPr="00C14765">
        <w:rPr>
          <w:rFonts w:ascii="Times New Roman" w:hAnsi="Times New Roman" w:cs="Times New Roman"/>
          <w:sz w:val="24"/>
          <w:szCs w:val="24"/>
        </w:rPr>
        <w:t xml:space="preserve"> языковыми средствами — умение ясно, логично и точно излагать свою точку зрения, использовать адекватные языковые средства;</w:t>
      </w:r>
    </w:p>
    <w:p w:rsidR="00326485" w:rsidRDefault="00326485" w:rsidP="00C14765">
      <w:pPr>
        <w:jc w:val="both"/>
        <w:rPr>
          <w:rFonts w:ascii="Times New Roman" w:hAnsi="Times New Roman" w:cs="Times New Roman"/>
          <w:sz w:val="24"/>
          <w:szCs w:val="24"/>
        </w:rPr>
      </w:pPr>
      <w:r w:rsidRPr="00C14765">
        <w:rPr>
          <w:rFonts w:ascii="Times New Roman" w:hAnsi="Times New Roman" w:cs="Times New Roman"/>
          <w:sz w:val="24"/>
          <w:szCs w:val="24"/>
        </w:rPr>
        <w:t xml:space="preserve"> -</w:t>
      </w:r>
      <w:r w:rsidR="00C14765">
        <w:rPr>
          <w:rFonts w:ascii="Times New Roman" w:hAnsi="Times New Roman" w:cs="Times New Roman"/>
          <w:sz w:val="24"/>
          <w:szCs w:val="24"/>
        </w:rPr>
        <w:t xml:space="preserve"> </w:t>
      </w:r>
      <w:r w:rsidR="003B511B">
        <w:rPr>
          <w:rFonts w:ascii="Times New Roman" w:hAnsi="Times New Roman" w:cs="Times New Roman"/>
          <w:sz w:val="24"/>
          <w:szCs w:val="24"/>
        </w:rPr>
        <w:t>владеть</w:t>
      </w:r>
      <w:r w:rsidRPr="00C14765">
        <w:rPr>
          <w:rFonts w:ascii="Times New Roman" w:hAnsi="Times New Roman" w:cs="Times New Roman"/>
          <w:sz w:val="24"/>
          <w:szCs w:val="24"/>
        </w:rPr>
        <w:t xml:space="preserve"> навыками познавательной рефлексии как осознания совершаемых действий и мыслительных процессов, их результатов и оснований,</w:t>
      </w:r>
      <w:r w:rsidR="00C14765">
        <w:rPr>
          <w:rFonts w:ascii="Times New Roman" w:hAnsi="Times New Roman" w:cs="Times New Roman"/>
          <w:sz w:val="24"/>
          <w:szCs w:val="24"/>
        </w:rPr>
        <w:t xml:space="preserve"> границ своего знания и незна</w:t>
      </w:r>
      <w:r w:rsidRPr="00C14765">
        <w:rPr>
          <w:rFonts w:ascii="Times New Roman" w:hAnsi="Times New Roman" w:cs="Times New Roman"/>
          <w:sz w:val="24"/>
          <w:szCs w:val="24"/>
        </w:rPr>
        <w:t>ния, новых познавательных задач и средств их достижения.</w:t>
      </w:r>
    </w:p>
    <w:p w:rsidR="003B511B" w:rsidRPr="00C14765" w:rsidRDefault="003B511B" w:rsidP="00C14765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064CB" w:rsidRPr="00C14765" w:rsidRDefault="00C14765" w:rsidP="00C14765">
      <w:pPr>
        <w:jc w:val="center"/>
        <w:rPr>
          <w:rFonts w:ascii="Times New Roman" w:hAnsi="Times New Roman" w:cs="Times New Roman"/>
          <w:sz w:val="28"/>
          <w:szCs w:val="28"/>
        </w:rPr>
      </w:pPr>
      <w:r w:rsidRPr="00C14765">
        <w:rPr>
          <w:rFonts w:ascii="Times New Roman" w:hAnsi="Times New Roman" w:cs="Times New Roman"/>
          <w:sz w:val="28"/>
          <w:szCs w:val="28"/>
        </w:rPr>
        <w:t>Предметные результаты.</w:t>
      </w:r>
    </w:p>
    <w:tbl>
      <w:tblPr>
        <w:tblW w:w="10773" w:type="dxa"/>
        <w:tblInd w:w="-10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418"/>
        <w:gridCol w:w="4819"/>
        <w:gridCol w:w="4536"/>
      </w:tblGrid>
      <w:tr w:rsidR="00C87EF3" w:rsidRPr="00C87EF3" w:rsidTr="00C87EF3">
        <w:tc>
          <w:tcPr>
            <w:tcW w:w="1418" w:type="dxa"/>
            <w:vAlign w:val="bottom"/>
          </w:tcPr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355" w:type="dxa"/>
            <w:gridSpan w:val="2"/>
          </w:tcPr>
          <w:p w:rsidR="00C87EF3" w:rsidRPr="00C87EF3" w:rsidRDefault="00C87EF3" w:rsidP="000D1BE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b/>
                <w:sz w:val="20"/>
                <w:szCs w:val="20"/>
              </w:rPr>
              <w:t>Углубленный уровень</w:t>
            </w:r>
          </w:p>
          <w:p w:rsidR="00C87EF3" w:rsidRPr="00C87EF3" w:rsidRDefault="00C87EF3" w:rsidP="000D1BE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b/>
                <w:sz w:val="20"/>
                <w:szCs w:val="20"/>
              </w:rPr>
              <w:t>«Системно-теоретические результаты»</w:t>
            </w:r>
          </w:p>
        </w:tc>
      </w:tr>
      <w:tr w:rsidR="00C87EF3" w:rsidRPr="00C87EF3" w:rsidTr="00C87EF3">
        <w:tc>
          <w:tcPr>
            <w:tcW w:w="1418" w:type="dxa"/>
          </w:tcPr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b/>
                <w:sz w:val="20"/>
                <w:szCs w:val="20"/>
              </w:rPr>
              <w:t>Раздел</w:t>
            </w:r>
          </w:p>
        </w:tc>
        <w:tc>
          <w:tcPr>
            <w:tcW w:w="4819" w:type="dxa"/>
          </w:tcPr>
          <w:p w:rsidR="00C87EF3" w:rsidRPr="00C87EF3" w:rsidRDefault="00C87EF3" w:rsidP="000D1BE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II</w:t>
            </w:r>
            <w:r w:rsidRPr="00403B37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. </w:t>
            </w:r>
            <w:r w:rsidRPr="00C87EF3">
              <w:rPr>
                <w:rFonts w:ascii="Times New Roman" w:hAnsi="Times New Roman" w:cs="Times New Roman"/>
                <w:b/>
                <w:sz w:val="20"/>
                <w:szCs w:val="20"/>
              </w:rPr>
              <w:t>Выпускник научится</w:t>
            </w:r>
          </w:p>
        </w:tc>
        <w:tc>
          <w:tcPr>
            <w:tcW w:w="4536" w:type="dxa"/>
          </w:tcPr>
          <w:p w:rsidR="00C87EF3" w:rsidRPr="00C87EF3" w:rsidRDefault="00C87EF3" w:rsidP="000D1BEA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IV</w:t>
            </w:r>
            <w:r w:rsidRPr="00C87EF3">
              <w:rPr>
                <w:rFonts w:ascii="Times New Roman" w:hAnsi="Times New Roman" w:cs="Times New Roman"/>
                <w:b/>
                <w:sz w:val="20"/>
                <w:szCs w:val="20"/>
              </w:rPr>
              <w:t>. Выпускник получит возможность научиться</w:t>
            </w:r>
          </w:p>
        </w:tc>
      </w:tr>
      <w:tr w:rsidR="00C87EF3" w:rsidRPr="00C87EF3" w:rsidTr="00C87EF3">
        <w:tc>
          <w:tcPr>
            <w:tcW w:w="1418" w:type="dxa"/>
          </w:tcPr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b/>
                <w:sz w:val="20"/>
                <w:szCs w:val="20"/>
              </w:rPr>
              <w:t>Цели освоения предмета</w:t>
            </w:r>
          </w:p>
        </w:tc>
        <w:tc>
          <w:tcPr>
            <w:tcW w:w="4819" w:type="dxa"/>
          </w:tcPr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Для успешного продолжения образования</w:t>
            </w:r>
          </w:p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по специальностям, связанным с прикладным использованием математики</w:t>
            </w:r>
          </w:p>
        </w:tc>
        <w:tc>
          <w:tcPr>
            <w:tcW w:w="4536" w:type="dxa"/>
          </w:tcPr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</w:t>
            </w:r>
          </w:p>
        </w:tc>
      </w:tr>
      <w:tr w:rsidR="00C87EF3" w:rsidRPr="00C87EF3" w:rsidTr="00C87EF3">
        <w:tc>
          <w:tcPr>
            <w:tcW w:w="1418" w:type="dxa"/>
            <w:vAlign w:val="bottom"/>
          </w:tcPr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355" w:type="dxa"/>
            <w:gridSpan w:val="2"/>
            <w:vAlign w:val="center"/>
          </w:tcPr>
          <w:p w:rsidR="00C87EF3" w:rsidRPr="00C87EF3" w:rsidRDefault="00C87EF3" w:rsidP="000D1BEA">
            <w:pPr>
              <w:spacing w:before="60" w:after="60" w:line="240" w:lineRule="auto"/>
              <w:ind w:left="357" w:hanging="357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b/>
                <w:sz w:val="20"/>
                <w:szCs w:val="20"/>
              </w:rPr>
              <w:t>Требования к результатам</w:t>
            </w:r>
          </w:p>
        </w:tc>
      </w:tr>
      <w:tr w:rsidR="00C87EF3" w:rsidRPr="00C87EF3" w:rsidTr="00C87EF3">
        <w:tc>
          <w:tcPr>
            <w:tcW w:w="1418" w:type="dxa"/>
          </w:tcPr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Элементы теории множеств и математической логики</w:t>
            </w:r>
          </w:p>
        </w:tc>
        <w:tc>
          <w:tcPr>
            <w:tcW w:w="4819" w:type="dxa"/>
          </w:tcPr>
          <w:p w:rsidR="00C87EF3" w:rsidRPr="00C87EF3" w:rsidRDefault="00C87EF3" w:rsidP="00C87EF3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proofErr w:type="gramStart"/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Свободно оперировать</w:t>
            </w:r>
            <w:r w:rsidRPr="00C87EF3">
              <w:rPr>
                <w:rStyle w:val="a5"/>
                <w:rFonts w:ascii="Times New Roman" w:hAnsi="Times New Roman"/>
                <w:sz w:val="20"/>
                <w:szCs w:val="20"/>
              </w:rPr>
              <w:footnoteReference w:id="1"/>
            </w: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 xml:space="preserve"> понятиями: конечное множество, элемент множества, подмножество, пересечение, объединение и разность множеств, ч</w:t>
            </w:r>
            <w:r w:rsidRPr="00C87EF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исловые множества на координатной прямой, отрезок, интервал,</w:t>
            </w:r>
            <w:r w:rsidRPr="00C87EF3"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C87EF3" w:rsidRPr="00C87EF3" w:rsidRDefault="00C87EF3" w:rsidP="00C87EF3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Cs/>
                <w:color w:val="000000"/>
                <w:sz w:val="20"/>
                <w:szCs w:val="20"/>
              </w:rPr>
              <w:t>задавать множества перечислением и характеристическим свойством;</w:t>
            </w:r>
          </w:p>
          <w:p w:rsidR="00C87EF3" w:rsidRPr="00C87EF3" w:rsidRDefault="00C87EF3" w:rsidP="00C87EF3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контрпример</w:t>
            </w:r>
            <w:proofErr w:type="spellEnd"/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;</w:t>
            </w:r>
          </w:p>
          <w:p w:rsidR="00C87EF3" w:rsidRPr="00C87EF3" w:rsidRDefault="00C87EF3" w:rsidP="00C87EF3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проверять принадлежность элемента множеству;</w:t>
            </w:r>
          </w:p>
          <w:p w:rsidR="00C87EF3" w:rsidRPr="00C87EF3" w:rsidRDefault="00C87EF3" w:rsidP="00C87EF3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C87EF3" w:rsidRPr="00C87EF3" w:rsidRDefault="00C87EF3" w:rsidP="00C87EF3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проводить доказательные рассуждения для обоснования истинности утверждений.</w:t>
            </w:r>
          </w:p>
          <w:p w:rsidR="00C87EF3" w:rsidRPr="00C87EF3" w:rsidRDefault="00C87EF3" w:rsidP="00C87EF3">
            <w:pPr>
              <w:spacing w:line="240" w:lineRule="auto"/>
              <w:ind w:left="357" w:hanging="357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В повседневной жизни и при изучении других </w:t>
            </w: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lastRenderedPageBreak/>
              <w:t>предметов:</w:t>
            </w:r>
          </w:p>
          <w:p w:rsidR="00C87EF3" w:rsidRPr="00C87EF3" w:rsidRDefault="00C87EF3" w:rsidP="00C87EF3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использовать числовые множества на координатной прямой и на координатной плоскости для описания реальных процессов и явлений;</w:t>
            </w:r>
          </w:p>
          <w:p w:rsidR="00C87EF3" w:rsidRPr="00C87EF3" w:rsidRDefault="00C87EF3" w:rsidP="00C87EF3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4536" w:type="dxa"/>
          </w:tcPr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lastRenderedPageBreak/>
              <w:t xml:space="preserve">Достижение результатов раздела </w:t>
            </w:r>
            <w:r w:rsidRPr="00C87EF3">
              <w:rPr>
                <w:i/>
                <w:lang w:val="en-US"/>
              </w:rPr>
              <w:t>II</w:t>
            </w:r>
            <w:r w:rsidRPr="00C87EF3">
              <w:rPr>
                <w:i/>
              </w:rPr>
              <w:t>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 xml:space="preserve">оперировать понятием определения, основными видами определений, основными видами теорем; 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понимать суть косвенного доказательства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оперировать понятиями счетного и несчетного множества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применять метод математической индукции для проведения рассуждений и доказательств и при решении задач.</w:t>
            </w:r>
          </w:p>
          <w:p w:rsidR="00C87EF3" w:rsidRPr="00C87EF3" w:rsidRDefault="00C87EF3" w:rsidP="000D1BEA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В повседневной жизни и при изучении других предметов: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использовать теоретико-множественный язык и язык логики для описания реальных процессов и явлений, при решении задач других учебных предметов</w:t>
            </w:r>
          </w:p>
        </w:tc>
      </w:tr>
      <w:tr w:rsidR="00C87EF3" w:rsidRPr="00C87EF3" w:rsidTr="00C87EF3">
        <w:tc>
          <w:tcPr>
            <w:tcW w:w="1418" w:type="dxa"/>
          </w:tcPr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lastRenderedPageBreak/>
              <w:t>Числа и выражения</w:t>
            </w:r>
          </w:p>
        </w:tc>
        <w:tc>
          <w:tcPr>
            <w:tcW w:w="4819" w:type="dxa"/>
          </w:tcPr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proofErr w:type="gramStart"/>
            <w:r w:rsidRPr="00C87EF3">
              <w:rPr>
                <w:rFonts w:ascii="Times New Roman" w:hAnsi="Times New Roman" w:cs="Times New Roman"/>
                <w:sz w:val="20"/>
                <w:szCs w:val="20"/>
              </w:rPr>
      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      </w:r>
            <w:proofErr w:type="spellStart"/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n</w:t>
            </w:r>
            <w:proofErr w:type="spellEnd"/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      </w:r>
            <w:proofErr w:type="gramEnd"/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понимать и объяснять разницу между позиционной и непозиционной системами записи чисел;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переводить числа из одной системы записи (системы счисления) в другую;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доказывать и использовать признаки делимости суммы и произведения при выполнении вычислений 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выполнять округление рациональных и иррациональных чисел с заданной точностью;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сравнивать действительные числа разными способами;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находить НОД и НОК разными способами и использовать их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выполнять вычисления и преобразования выражений, содержащих действительные числа, в том числе корни натуральных степеней;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выполнять стандартные тождественные преобразования тригонометрических, логарифмических, степенных, иррациональных выражений.</w:t>
            </w:r>
          </w:p>
          <w:p w:rsidR="00C87EF3" w:rsidRPr="00C87EF3" w:rsidRDefault="00C87EF3" w:rsidP="00C87EF3">
            <w:pPr>
              <w:spacing w:line="240" w:lineRule="auto"/>
              <w:ind w:left="357" w:hanging="357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</w:p>
          <w:p w:rsidR="00C87EF3" w:rsidRPr="00C87EF3" w:rsidRDefault="00C87EF3" w:rsidP="00C87EF3">
            <w:pPr>
              <w:spacing w:line="240" w:lineRule="auto"/>
              <w:ind w:left="357" w:hanging="357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В повседневной жизни и при изучении других предметов: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выполнять и объяснять сравнение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 xml:space="preserve">записывать, сравнивать, округлять числовые данные реальных величин с использованием разных систем измерения; </w:t>
            </w:r>
          </w:p>
          <w:p w:rsidR="00C87EF3" w:rsidRPr="00C87EF3" w:rsidRDefault="00C87EF3" w:rsidP="00C87EF3">
            <w:pPr>
              <w:pStyle w:val="a0"/>
              <w:spacing w:after="0"/>
              <w:ind w:left="357" w:hanging="357"/>
              <w:rPr>
                <w:lang w:eastAsia="ru-RU"/>
              </w:rPr>
            </w:pPr>
            <w:r w:rsidRPr="00C87EF3">
              <w:t>составлять и оценивать разными способами числовые выражения при решении практических задач и задач из других учебных предметов</w:t>
            </w:r>
          </w:p>
        </w:tc>
        <w:tc>
          <w:tcPr>
            <w:tcW w:w="4536" w:type="dxa"/>
          </w:tcPr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 xml:space="preserve">Достижение результатов раздела </w:t>
            </w:r>
            <w:r w:rsidRPr="00C87EF3">
              <w:rPr>
                <w:i/>
                <w:lang w:val="en-US"/>
              </w:rPr>
              <w:t>II</w:t>
            </w:r>
            <w:r w:rsidRPr="00C87EF3">
              <w:rPr>
                <w:i/>
              </w:rPr>
              <w:t>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свободно оперировать числовыми множествами при решении задач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понимать причины и основные идеи расширения числовых множеств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владеть основными понятиями теории делимости при решении стандартных задач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иметь базовые представления о множестве комплексных чисел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свободно выполнять тождественные преобразования тригонометрических, логарифмических, степенных выражений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владеть формулой бинома Ньютона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применять при решении задач теорему о линейном представлении НОД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применять при решении задач Китайскую теорему об остатках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 xml:space="preserve">применять при решении задач Малую теорему Ферма; 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 xml:space="preserve">уметь выполнять запись числа в позиционной системе счисления; 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применять при решении задач теоретико-числовые функции: число и сумма делителей, функцию Эйлера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применять при решении задач цепные дроби;</w:t>
            </w:r>
          </w:p>
          <w:p w:rsidR="00C87EF3" w:rsidRPr="00C87EF3" w:rsidRDefault="00C87EF3" w:rsidP="000D1BEA">
            <w:pPr>
              <w:pStyle w:val="a0"/>
              <w:spacing w:after="0"/>
              <w:jc w:val="left"/>
            </w:pPr>
            <w:r w:rsidRPr="00C87EF3">
              <w:rPr>
                <w:i/>
              </w:rPr>
              <w:t>применять при решении задач</w:t>
            </w:r>
            <w:r w:rsidRPr="00C87EF3">
              <w:t xml:space="preserve"> </w:t>
            </w:r>
            <w:r w:rsidRPr="00C87EF3">
              <w:rPr>
                <w:i/>
              </w:rPr>
              <w:t>многочлены с действительными и целыми коэффициентами</w:t>
            </w:r>
            <w:r w:rsidRPr="00C87EF3">
              <w:t>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 xml:space="preserve">владеть понятиями приводимый и неприводимый многочлен и применять их при решении задач; 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 xml:space="preserve">применять при решении задач Основную теорему алгебры; 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применять при решении задач простейшие функции комплексной переменной как геометрические преобразования</w:t>
            </w:r>
          </w:p>
        </w:tc>
      </w:tr>
      <w:tr w:rsidR="00C87EF3" w:rsidRPr="00C87EF3" w:rsidTr="00C87EF3">
        <w:tc>
          <w:tcPr>
            <w:tcW w:w="1418" w:type="dxa"/>
          </w:tcPr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 xml:space="preserve">Уравнения и </w:t>
            </w:r>
            <w:r w:rsidRPr="00C87EF3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lastRenderedPageBreak/>
              <w:t>неравенства</w:t>
            </w:r>
          </w:p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</w:p>
        </w:tc>
        <w:tc>
          <w:tcPr>
            <w:tcW w:w="4819" w:type="dxa"/>
          </w:tcPr>
          <w:p w:rsidR="00C87EF3" w:rsidRPr="00C87EF3" w:rsidRDefault="00C87EF3" w:rsidP="00C87EF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Свободно оперировать понятиями: уравнение, неравенство, равносильные уравнения и </w:t>
            </w:r>
            <w:r w:rsidRPr="00C87EF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еравенства, 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решать разные виды уравнений и неравенств и их систем, в том числе некоторые уравнения 3-й и 4-й степеней, дробно-рациональные и иррациональные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овладеть основными типами показательных, логарифмических, иррациональных, степенных уравнений и неравенств и стандартными методами их решений и применять их при решении задач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применять теорему Безу к решению уравнений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применять теорему Виета для решения некоторых уравнений степени выше второй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владеть методами решения уравнений, неравенств и их систем, уметь выбирать метод решения и обосновывать свой выбор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использовать метод интервалов для решения неравенств, в том числе дробно-рациональных и включающих в себя иррациональные выражения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владеть разными методами доказательства неравенств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решать уравнения в целых числах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изображать множества на плоскости, задаваемые уравнениями, неравенствами и их системами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свободно использовать тождественные преобразования при решении уравнений и систем уравнений</w:t>
            </w:r>
          </w:p>
          <w:p w:rsidR="00C87EF3" w:rsidRPr="00C87EF3" w:rsidRDefault="00C87EF3" w:rsidP="00C87EF3">
            <w:pPr>
              <w:spacing w:line="240" w:lineRule="auto"/>
              <w:ind w:left="357" w:hanging="357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</w:p>
          <w:p w:rsidR="00C87EF3" w:rsidRPr="00C87EF3" w:rsidRDefault="00C87EF3" w:rsidP="00C87EF3">
            <w:pPr>
              <w:spacing w:line="240" w:lineRule="auto"/>
              <w:ind w:left="357" w:hanging="357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В повседневной жизни и при изучении других предметов: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составлять и решать уравнения, неравенства, их системы при решении задач других учебных предметов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составлять и решать уравнения и неравенства с параметрами при решении задач других учебных предметов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составлять уравнение, неравенство или их систему, описывающие реальную ситуацию или прикладную задачу, интерпретировать полученные результаты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 xml:space="preserve"> использовать программные средства при решении отдельных классов уравнений и неравенств</w:t>
            </w:r>
          </w:p>
        </w:tc>
        <w:tc>
          <w:tcPr>
            <w:tcW w:w="4536" w:type="dxa"/>
          </w:tcPr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lastRenderedPageBreak/>
              <w:t xml:space="preserve">Достижение результатов раздела </w:t>
            </w:r>
            <w:r w:rsidRPr="00C87EF3">
              <w:rPr>
                <w:i/>
                <w:lang w:val="en-US"/>
              </w:rPr>
              <w:t>II</w:t>
            </w:r>
            <w:r w:rsidRPr="00C87EF3">
              <w:rPr>
                <w:i/>
              </w:rPr>
              <w:t>;</w:t>
            </w:r>
          </w:p>
          <w:p w:rsidR="00C87EF3" w:rsidRPr="00C87EF3" w:rsidRDefault="00C87EF3" w:rsidP="00C87EF3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свободно определять тип и выбирать метод </w:t>
            </w: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lastRenderedPageBreak/>
              <w:t>решения показательных и логарифмических уравнений и неравенств, иррациональных уравнений и неравенств, тригонометрических уравнений и неравенств, их систем;</w:t>
            </w:r>
          </w:p>
          <w:p w:rsidR="00C87EF3" w:rsidRPr="00C87EF3" w:rsidRDefault="00C87EF3" w:rsidP="00C87EF3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свободно решать системы линейных уравнений; </w:t>
            </w:r>
          </w:p>
          <w:p w:rsidR="00C87EF3" w:rsidRPr="00C87EF3" w:rsidRDefault="00C87EF3" w:rsidP="00C87EF3">
            <w:pPr>
              <w:numPr>
                <w:ilvl w:val="0"/>
                <w:numId w:val="11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решать основные типы уравнений и неравенств с параметрами;</w:t>
            </w:r>
          </w:p>
          <w:p w:rsidR="00C87EF3" w:rsidRPr="00C87EF3" w:rsidRDefault="00C87EF3" w:rsidP="00C87EF3">
            <w:pPr>
              <w:numPr>
                <w:ilvl w:val="0"/>
                <w:numId w:val="11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применять при решении задач неравенства Коши — </w:t>
            </w:r>
            <w:proofErr w:type="spellStart"/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Буняковского</w:t>
            </w:r>
            <w:proofErr w:type="spellEnd"/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, Бернулли;</w:t>
            </w:r>
          </w:p>
          <w:p w:rsidR="00C87EF3" w:rsidRPr="00C87EF3" w:rsidRDefault="00C87EF3" w:rsidP="00C87EF3">
            <w:pPr>
              <w:numPr>
                <w:ilvl w:val="0"/>
                <w:numId w:val="11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иметь представление о неравенствах между </w:t>
            </w:r>
            <w:proofErr w:type="gramStart"/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средними</w:t>
            </w:r>
            <w:proofErr w:type="gramEnd"/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степенными</w:t>
            </w:r>
          </w:p>
          <w:p w:rsidR="00C87EF3" w:rsidRPr="00C87EF3" w:rsidRDefault="00C87EF3" w:rsidP="000D1BEA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0"/>
                <w:szCs w:val="20"/>
              </w:rPr>
            </w:pPr>
          </w:p>
          <w:p w:rsidR="00C87EF3" w:rsidRPr="00C87EF3" w:rsidRDefault="00C87EF3" w:rsidP="000D1BEA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0"/>
                <w:szCs w:val="20"/>
              </w:rPr>
            </w:pPr>
          </w:p>
        </w:tc>
      </w:tr>
      <w:tr w:rsidR="00C87EF3" w:rsidRPr="00C87EF3" w:rsidTr="00C87EF3">
        <w:tc>
          <w:tcPr>
            <w:tcW w:w="1418" w:type="dxa"/>
          </w:tcPr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lastRenderedPageBreak/>
              <w:t>Функции</w:t>
            </w:r>
          </w:p>
        </w:tc>
        <w:tc>
          <w:tcPr>
            <w:tcW w:w="4819" w:type="dxa"/>
          </w:tcPr>
          <w:p w:rsidR="00C87EF3" w:rsidRPr="00C87EF3" w:rsidRDefault="00C87EF3" w:rsidP="00C87EF3">
            <w:pPr>
              <w:pStyle w:val="a0"/>
              <w:spacing w:after="0"/>
              <w:ind w:left="357" w:hanging="357"/>
            </w:pPr>
            <w:proofErr w:type="gramStart"/>
            <w:r w:rsidRPr="00C87EF3">
              <w:t xml:space="preserve">Владеть понятиями: зависимость величин, функция, аргумент и значение функции, область определения и множество значений функции, </w:t>
            </w:r>
            <w:r w:rsidRPr="00C87EF3">
              <w:lastRenderedPageBreak/>
              <w:t xml:space="preserve">график зависимости, график функции, нули функции, промежутки </w:t>
            </w:r>
            <w:proofErr w:type="spellStart"/>
            <w:r w:rsidRPr="00C87EF3">
              <w:t>знакопостоянства</w:t>
            </w:r>
            <w:proofErr w:type="spellEnd"/>
            <w:r w:rsidRPr="00C87EF3"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 уметь применять эти понятия при решении задач;</w:t>
            </w:r>
            <w:proofErr w:type="gramEnd"/>
          </w:p>
          <w:p w:rsidR="00C87EF3" w:rsidRPr="00C87EF3" w:rsidRDefault="00C87EF3" w:rsidP="00C87EF3">
            <w:pPr>
              <w:pStyle w:val="a0"/>
              <w:spacing w:after="0"/>
              <w:ind w:left="357" w:hanging="357"/>
              <w:rPr>
                <w:color w:val="000000"/>
                <w:lang w:eastAsia="ru-RU"/>
              </w:rPr>
            </w:pPr>
            <w:r w:rsidRPr="00C87EF3">
              <w:t>владеть понятием степенная функция; строить ее график и уметь применять свойства степенной функции при решении задач;</w:t>
            </w:r>
          </w:p>
          <w:p w:rsidR="00C87EF3" w:rsidRPr="00C87EF3" w:rsidRDefault="00C87EF3" w:rsidP="00C87EF3">
            <w:pPr>
              <w:pStyle w:val="a0"/>
              <w:spacing w:after="0"/>
              <w:ind w:left="357" w:hanging="357"/>
              <w:rPr>
                <w:color w:val="000000"/>
                <w:lang w:eastAsia="ru-RU"/>
              </w:rPr>
            </w:pPr>
            <w:r w:rsidRPr="00C87EF3">
              <w:t>владеть понятиями показательная функция, экспонента; строить их графики и уметь применять свойства показательной функции при решении задач;</w:t>
            </w:r>
          </w:p>
          <w:p w:rsidR="00C87EF3" w:rsidRPr="00C87EF3" w:rsidRDefault="00C87EF3" w:rsidP="00C87EF3">
            <w:pPr>
              <w:pStyle w:val="a0"/>
              <w:spacing w:after="0"/>
              <w:ind w:left="357" w:hanging="357"/>
              <w:rPr>
                <w:color w:val="000000"/>
                <w:lang w:eastAsia="ru-RU"/>
              </w:rPr>
            </w:pPr>
            <w:r w:rsidRPr="00C87EF3">
              <w:t>владеть понятием логарифмическая функция; строить ее график и уметь применять свойства логарифмической функции при решении задач;</w:t>
            </w:r>
          </w:p>
          <w:p w:rsidR="00C87EF3" w:rsidRPr="00C87EF3" w:rsidRDefault="00C87EF3" w:rsidP="00C87EF3">
            <w:pPr>
              <w:pStyle w:val="a0"/>
              <w:spacing w:after="0"/>
              <w:ind w:left="357" w:hanging="357"/>
              <w:rPr>
                <w:color w:val="000000"/>
                <w:lang w:eastAsia="ru-RU"/>
              </w:rPr>
            </w:pPr>
            <w:r w:rsidRPr="00C87EF3">
              <w:t>владеть понятиями тригонометрические функции; строить их графики и уметь применять свойства тригонометрических функций при решении задач;</w:t>
            </w:r>
          </w:p>
          <w:p w:rsidR="00C87EF3" w:rsidRPr="00C87EF3" w:rsidRDefault="00C87EF3" w:rsidP="00C87EF3">
            <w:pPr>
              <w:pStyle w:val="a0"/>
              <w:spacing w:after="0"/>
              <w:ind w:left="357" w:hanging="357"/>
              <w:rPr>
                <w:color w:val="000000"/>
                <w:lang w:eastAsia="ru-RU"/>
              </w:rPr>
            </w:pPr>
            <w:r w:rsidRPr="00C87EF3">
              <w:t>владеть понятием обратная функция; применять это понятие при решении задач;</w:t>
            </w:r>
          </w:p>
          <w:p w:rsidR="00C87EF3" w:rsidRPr="00C87EF3" w:rsidRDefault="00C87EF3" w:rsidP="00C87EF3">
            <w:pPr>
              <w:pStyle w:val="a0"/>
              <w:spacing w:after="0"/>
              <w:ind w:left="357" w:hanging="357"/>
            </w:pPr>
            <w:r w:rsidRPr="00C87EF3">
              <w:t>применять при решении задач свойства функций: четность, периодичность, ограниченность;</w:t>
            </w:r>
          </w:p>
          <w:p w:rsidR="00C87EF3" w:rsidRPr="00C87EF3" w:rsidRDefault="00C87EF3" w:rsidP="00C87EF3">
            <w:pPr>
              <w:pStyle w:val="a0"/>
              <w:spacing w:after="0"/>
              <w:ind w:left="357" w:hanging="357"/>
            </w:pPr>
            <w:r w:rsidRPr="00C87EF3">
              <w:t>применять при решении задач преобразования графиков функций;</w:t>
            </w:r>
          </w:p>
          <w:p w:rsidR="00C87EF3" w:rsidRPr="00C87EF3" w:rsidRDefault="00C87EF3" w:rsidP="00C87EF3">
            <w:pPr>
              <w:pStyle w:val="a0"/>
              <w:spacing w:after="0"/>
              <w:ind w:left="357" w:hanging="357"/>
            </w:pPr>
            <w:r w:rsidRPr="00C87EF3">
              <w:t>владеть понятиями числовая последовательность, арифметическая и геометрическая прогрессия;</w:t>
            </w:r>
          </w:p>
          <w:p w:rsidR="00C87EF3" w:rsidRPr="00C87EF3" w:rsidRDefault="00C87EF3" w:rsidP="00C87EF3">
            <w:pPr>
              <w:pStyle w:val="a0"/>
              <w:spacing w:after="0"/>
              <w:ind w:left="357" w:hanging="357"/>
            </w:pPr>
            <w:r w:rsidRPr="00C87EF3">
              <w:t xml:space="preserve">применять при решении задач свойства и признаки арифметической и геометрической прогрессий. </w:t>
            </w:r>
          </w:p>
          <w:p w:rsidR="00C87EF3" w:rsidRPr="00C87EF3" w:rsidRDefault="00C87EF3" w:rsidP="00C87EF3">
            <w:pPr>
              <w:spacing w:line="240" w:lineRule="auto"/>
              <w:ind w:left="357" w:hanging="357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В повседневной жизни и при изучении других учебных предметов:</w:t>
            </w:r>
          </w:p>
          <w:p w:rsidR="00C87EF3" w:rsidRPr="00C87EF3" w:rsidRDefault="00C87EF3" w:rsidP="00C87EF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знакопостоянства</w:t>
            </w:r>
            <w:proofErr w:type="spellEnd"/>
            <w:r w:rsidRPr="00C87EF3">
              <w:rPr>
                <w:rFonts w:ascii="Times New Roman" w:hAnsi="Times New Roman" w:cs="Times New Roman"/>
                <w:sz w:val="20"/>
                <w:szCs w:val="20"/>
              </w:rPr>
              <w:t xml:space="preserve">, асимптоты, точки перегиба, период и т.п.); </w:t>
            </w:r>
          </w:p>
          <w:p w:rsidR="00C87EF3" w:rsidRPr="00C87EF3" w:rsidRDefault="00C87EF3" w:rsidP="00C87EF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интерпретировать свойства в контексте конкретной практической ситуации</w:t>
            </w:r>
            <w:proofErr w:type="gramStart"/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;.</w:t>
            </w:r>
            <w:r w:rsidRPr="00C87EF3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proofErr w:type="gramEnd"/>
          </w:p>
          <w:p w:rsidR="00C87EF3" w:rsidRPr="00C87EF3" w:rsidRDefault="00C87EF3" w:rsidP="00C87EF3">
            <w:pPr>
              <w:pStyle w:val="a0"/>
              <w:spacing w:after="0"/>
              <w:ind w:left="357" w:hanging="357"/>
            </w:pPr>
            <w:r w:rsidRPr="00C87EF3">
              <w:rPr>
                <w:lang w:eastAsia="ru-RU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  <w:tc>
          <w:tcPr>
            <w:tcW w:w="4536" w:type="dxa"/>
          </w:tcPr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lastRenderedPageBreak/>
              <w:t>Достижение результатов раздела II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владеть понятием асимптоты и уметь его применять при решении задач;</w:t>
            </w:r>
          </w:p>
          <w:p w:rsidR="00C87EF3" w:rsidRPr="00C87EF3" w:rsidRDefault="00C87EF3" w:rsidP="000D1BEA">
            <w:pPr>
              <w:pStyle w:val="a0"/>
              <w:spacing w:after="0"/>
              <w:jc w:val="left"/>
            </w:pPr>
            <w:r w:rsidRPr="00C87EF3">
              <w:rPr>
                <w:i/>
              </w:rPr>
              <w:lastRenderedPageBreak/>
              <w:t>применять методы решения простейших дифференциальных уравнений первого и второго порядков</w:t>
            </w:r>
          </w:p>
          <w:p w:rsidR="00C87EF3" w:rsidRPr="00C87EF3" w:rsidRDefault="00C87EF3" w:rsidP="000D1BEA">
            <w:pPr>
              <w:pStyle w:val="a0"/>
              <w:numPr>
                <w:ilvl w:val="0"/>
                <w:numId w:val="0"/>
              </w:numPr>
              <w:spacing w:after="0"/>
              <w:ind w:left="357" w:hanging="357"/>
              <w:jc w:val="left"/>
              <w:rPr>
                <w:i/>
              </w:rPr>
            </w:pPr>
          </w:p>
          <w:p w:rsidR="00C87EF3" w:rsidRPr="00C87EF3" w:rsidRDefault="00C87EF3" w:rsidP="000D1BEA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0"/>
                <w:szCs w:val="20"/>
              </w:rPr>
            </w:pPr>
          </w:p>
        </w:tc>
      </w:tr>
      <w:tr w:rsidR="00C87EF3" w:rsidRPr="00C87EF3" w:rsidTr="00C87EF3">
        <w:tc>
          <w:tcPr>
            <w:tcW w:w="1418" w:type="dxa"/>
          </w:tcPr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lastRenderedPageBreak/>
              <w:t>Элементы математического анализа</w:t>
            </w:r>
          </w:p>
        </w:tc>
        <w:tc>
          <w:tcPr>
            <w:tcW w:w="4819" w:type="dxa"/>
          </w:tcPr>
          <w:p w:rsidR="00C87EF3" w:rsidRPr="00C87EF3" w:rsidRDefault="00C87EF3" w:rsidP="00C87EF3">
            <w:pPr>
              <w:pStyle w:val="a0"/>
              <w:spacing w:after="0"/>
              <w:ind w:left="357" w:hanging="357"/>
            </w:pPr>
            <w:r w:rsidRPr="00C87EF3">
              <w:rPr>
                <w:lang w:eastAsia="ru-RU"/>
              </w:rPr>
              <w:t>Владеть</w:t>
            </w:r>
            <w:r w:rsidRPr="00C87EF3">
              <w:t xml:space="preserve"> понятием бесконечно убывающая геометрическая прогрессия и уметь применять его при решении задач;</w:t>
            </w:r>
          </w:p>
          <w:p w:rsidR="00C87EF3" w:rsidRPr="00C87EF3" w:rsidRDefault="00C87EF3" w:rsidP="00C87EF3">
            <w:pPr>
              <w:pStyle w:val="a0"/>
              <w:spacing w:after="0"/>
              <w:ind w:left="357" w:hanging="357"/>
            </w:pPr>
            <w:r w:rsidRPr="00C87EF3">
              <w:rPr>
                <w:lang w:eastAsia="ru-RU"/>
              </w:rPr>
              <w:t>применять для решения задач теорию</w:t>
            </w:r>
            <w:r w:rsidRPr="00C87EF3">
              <w:t xml:space="preserve"> пределов;</w:t>
            </w:r>
          </w:p>
          <w:p w:rsidR="00C87EF3" w:rsidRPr="00C87EF3" w:rsidRDefault="00C87EF3" w:rsidP="00C87EF3">
            <w:pPr>
              <w:pStyle w:val="a0"/>
              <w:spacing w:after="0"/>
              <w:ind w:left="357" w:hanging="357"/>
            </w:pPr>
            <w:r w:rsidRPr="00C87EF3">
              <w:t xml:space="preserve">владеть понятиями бесконечно большие и </w:t>
            </w:r>
            <w:r w:rsidRPr="00C87EF3">
              <w:lastRenderedPageBreak/>
              <w:t xml:space="preserve">бесконечно малые числовые последовательности и уметь сравнивать бесконечно большие и бесконечно малые последовательности; </w:t>
            </w:r>
          </w:p>
          <w:p w:rsidR="00C87EF3" w:rsidRPr="00C87EF3" w:rsidRDefault="00C87EF3" w:rsidP="00C87EF3">
            <w:pPr>
              <w:pStyle w:val="a0"/>
              <w:spacing w:after="0"/>
              <w:ind w:left="357" w:hanging="357"/>
              <w:rPr>
                <w:lang w:eastAsia="ru-RU"/>
              </w:rPr>
            </w:pPr>
            <w:r w:rsidRPr="00C87EF3">
              <w:rPr>
                <w:lang w:eastAsia="ru-RU"/>
              </w:rPr>
              <w:t>владеть понятиями: производная функции в точке, производная функции;</w:t>
            </w:r>
          </w:p>
          <w:p w:rsidR="00C87EF3" w:rsidRPr="00C87EF3" w:rsidRDefault="00C87EF3" w:rsidP="00C87EF3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rPr>
                <w:i/>
                <w:iCs/>
                <w:color w:val="404040"/>
                <w:lang w:eastAsia="ru-RU"/>
              </w:rPr>
            </w:pPr>
            <w:r w:rsidRPr="00C87EF3">
              <w:rPr>
                <w:lang w:eastAsia="ru-RU"/>
              </w:rPr>
              <w:t xml:space="preserve">вычислять </w:t>
            </w:r>
            <w:r w:rsidRPr="00C87EF3">
              <w:t xml:space="preserve">производные элементарных функций и их комбинаций; </w:t>
            </w:r>
          </w:p>
          <w:p w:rsidR="00C87EF3" w:rsidRPr="00C87EF3" w:rsidRDefault="00C87EF3" w:rsidP="00C87EF3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rPr>
                <w:i/>
                <w:iCs/>
                <w:color w:val="404040"/>
                <w:lang w:eastAsia="ru-RU"/>
              </w:rPr>
            </w:pPr>
            <w:r w:rsidRPr="00C87EF3">
              <w:t>исследовать функции на монотонность и экстремумы;</w:t>
            </w:r>
          </w:p>
          <w:p w:rsidR="00C87EF3" w:rsidRPr="00C87EF3" w:rsidRDefault="00C87EF3" w:rsidP="00C87EF3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rPr>
                <w:i/>
                <w:iCs/>
                <w:color w:val="404040"/>
                <w:lang w:eastAsia="ru-RU"/>
              </w:rPr>
            </w:pPr>
            <w:r w:rsidRPr="00C87EF3">
              <w:t>строить графики и применять к решению задач, в том числе с параметром;</w:t>
            </w:r>
          </w:p>
          <w:p w:rsidR="00C87EF3" w:rsidRPr="00C87EF3" w:rsidRDefault="00C87EF3" w:rsidP="00C87EF3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rPr>
                <w:i/>
                <w:iCs/>
                <w:color w:val="404040"/>
                <w:lang w:eastAsia="ru-RU"/>
              </w:rPr>
            </w:pPr>
            <w:r w:rsidRPr="00C87EF3">
              <w:t>владеть понятием касательная к графику функции и уметь применять его при решении задач;</w:t>
            </w:r>
          </w:p>
          <w:p w:rsidR="00C87EF3" w:rsidRPr="00C87EF3" w:rsidRDefault="00C87EF3" w:rsidP="00C87EF3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rPr>
                <w:i/>
                <w:iCs/>
                <w:color w:val="404040"/>
                <w:lang w:eastAsia="ru-RU"/>
              </w:rPr>
            </w:pPr>
            <w:r w:rsidRPr="00C87EF3">
              <w:t xml:space="preserve">владеть понятиями первообразная функция, определенный интеграл; </w:t>
            </w:r>
          </w:p>
          <w:p w:rsidR="00C87EF3" w:rsidRPr="00C87EF3" w:rsidRDefault="00C87EF3" w:rsidP="00C87EF3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rPr>
                <w:i/>
                <w:iCs/>
                <w:color w:val="404040"/>
                <w:lang w:eastAsia="ru-RU"/>
              </w:rPr>
            </w:pPr>
            <w:r w:rsidRPr="00C87EF3">
              <w:t>применять теорему Ньютона–Лейбница и ее следствия для решения задач.</w:t>
            </w:r>
          </w:p>
          <w:p w:rsidR="00C87EF3" w:rsidRPr="00C87EF3" w:rsidRDefault="00C87EF3" w:rsidP="00C87EF3">
            <w:pPr>
              <w:spacing w:line="240" w:lineRule="auto"/>
              <w:ind w:left="357" w:hanging="357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</w:p>
          <w:p w:rsidR="00C87EF3" w:rsidRPr="00C87EF3" w:rsidRDefault="00C87EF3" w:rsidP="00C87EF3">
            <w:pPr>
              <w:spacing w:line="240" w:lineRule="auto"/>
              <w:ind w:left="357" w:hanging="357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В повседневной жизни и при изучении других учебных предметов:</w:t>
            </w:r>
          </w:p>
          <w:p w:rsidR="00C87EF3" w:rsidRPr="00C87EF3" w:rsidRDefault="00C87EF3" w:rsidP="00C87EF3">
            <w:pPr>
              <w:numPr>
                <w:ilvl w:val="0"/>
                <w:numId w:val="10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решать прикладные задачи из биологии, физики, химии, экономики и других предметов, связанные с исследованием характеристик процессов;</w:t>
            </w:r>
          </w:p>
          <w:p w:rsidR="00C87EF3" w:rsidRPr="00C87EF3" w:rsidRDefault="00C87EF3" w:rsidP="00C87EF3">
            <w:pPr>
              <w:numPr>
                <w:ilvl w:val="0"/>
                <w:numId w:val="10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 xml:space="preserve"> интерпретировать полученные результаты</w:t>
            </w:r>
          </w:p>
        </w:tc>
        <w:tc>
          <w:tcPr>
            <w:tcW w:w="4536" w:type="dxa"/>
          </w:tcPr>
          <w:p w:rsidR="00C87EF3" w:rsidRPr="00C87EF3" w:rsidRDefault="00C87EF3" w:rsidP="00C87EF3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lastRenderedPageBreak/>
              <w:t>Достижение результатов раздела II;</w:t>
            </w:r>
          </w:p>
          <w:p w:rsidR="00C87EF3" w:rsidRPr="00C87EF3" w:rsidRDefault="00C87EF3" w:rsidP="00C87EF3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свободно владеть стандартным аппаратом математического анализа для вычисления производных функции одной переменной;</w:t>
            </w:r>
          </w:p>
          <w:p w:rsidR="00C87EF3" w:rsidRPr="00C87EF3" w:rsidRDefault="00C87EF3" w:rsidP="00C87EF3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свободно применять аппарат математического анализа для исследования </w:t>
            </w: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lastRenderedPageBreak/>
              <w:t>функций и построения графиков, в том числе исследования на выпуклость;</w:t>
            </w:r>
          </w:p>
          <w:p w:rsidR="00C87EF3" w:rsidRPr="00C87EF3" w:rsidRDefault="00C87EF3" w:rsidP="00C87EF3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оперировать понятием первообразной функции для решения задач;</w:t>
            </w:r>
          </w:p>
          <w:p w:rsidR="00C87EF3" w:rsidRPr="00C87EF3" w:rsidRDefault="00C87EF3" w:rsidP="00C87EF3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овладеть основными сведениями об интеграле Ньютона–Лейбница и его простейших применениях;</w:t>
            </w:r>
          </w:p>
          <w:p w:rsidR="00C87EF3" w:rsidRPr="00C87EF3" w:rsidRDefault="00C87EF3" w:rsidP="00C87EF3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оперировать в стандартных ситуациях производными высших порядков;</w:t>
            </w:r>
          </w:p>
          <w:p w:rsidR="00C87EF3" w:rsidRPr="00C87EF3" w:rsidRDefault="00C87EF3" w:rsidP="00C87EF3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уметь применять при решении задач свойства непрерывных функций;</w:t>
            </w:r>
          </w:p>
          <w:p w:rsidR="00C87EF3" w:rsidRPr="00C87EF3" w:rsidRDefault="00C87EF3" w:rsidP="00C87EF3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уметь применять при решении задач теоремы Вейерштрасса; </w:t>
            </w:r>
          </w:p>
          <w:p w:rsidR="00C87EF3" w:rsidRPr="00C87EF3" w:rsidRDefault="00C87EF3" w:rsidP="00C87EF3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уметь выполнять приближенные вычисления (методы решения уравнений, вычисления определенного интеграла);</w:t>
            </w:r>
          </w:p>
          <w:p w:rsidR="00C87EF3" w:rsidRPr="00C87EF3" w:rsidRDefault="00C87EF3" w:rsidP="00C87EF3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уметь применять приложение производной и определенного интеграла к решению задач естествознания;</w:t>
            </w:r>
          </w:p>
          <w:p w:rsidR="00C87EF3" w:rsidRPr="00C87EF3" w:rsidRDefault="00C87EF3" w:rsidP="00C87EF3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владеть понятиями вторая производная, выпуклость графика функции и уметь исследовать функцию на выпуклость</w:t>
            </w:r>
          </w:p>
        </w:tc>
      </w:tr>
      <w:tr w:rsidR="00C87EF3" w:rsidRPr="00C87EF3" w:rsidTr="00C87EF3">
        <w:tc>
          <w:tcPr>
            <w:tcW w:w="1418" w:type="dxa"/>
          </w:tcPr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lastRenderedPageBreak/>
              <w:t>Статистика и теория вероятностей, логика и комбинаторика</w:t>
            </w:r>
          </w:p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819" w:type="dxa"/>
          </w:tcPr>
          <w:p w:rsidR="00C87EF3" w:rsidRPr="00C87EF3" w:rsidRDefault="00C87EF3" w:rsidP="00C87EF3">
            <w:pPr>
              <w:pStyle w:val="a0"/>
              <w:spacing w:after="0"/>
              <w:ind w:left="357" w:hanging="357"/>
              <w:rPr>
                <w:b/>
              </w:rPr>
            </w:pPr>
            <w:r w:rsidRPr="00C87EF3">
              <w:t>Оперировать основными описательными характеристиками числового набора, понятием генеральная совокупность и выборкой из нее;</w:t>
            </w:r>
          </w:p>
          <w:p w:rsidR="00C87EF3" w:rsidRPr="00C87EF3" w:rsidRDefault="00C87EF3" w:rsidP="00C87EF3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rPr>
                <w:i/>
                <w:iCs/>
                <w:color w:val="404040"/>
                <w:lang w:eastAsia="ru-RU"/>
              </w:rPr>
            </w:pPr>
            <w:r w:rsidRPr="00C87EF3">
              <w:t xml:space="preserve">оперировать понятиями: частота и вероятность события, сумма и произведение вероятностей, вычислять вероятности событий на основе подсчета числа исходов; </w:t>
            </w:r>
          </w:p>
          <w:p w:rsidR="00C87EF3" w:rsidRPr="00C87EF3" w:rsidRDefault="00C87EF3" w:rsidP="00C87EF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владеть основными понятиями комбинаторики и уметь их применять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б основах теории вероятностей;</w:t>
            </w:r>
          </w:p>
          <w:p w:rsidR="00C87EF3" w:rsidRPr="00C87EF3" w:rsidRDefault="00C87EF3" w:rsidP="00C87EF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дискретных и непрерывных случайных величинах и распределениях, о независимости случайных величин;</w:t>
            </w:r>
          </w:p>
          <w:p w:rsidR="00C87EF3" w:rsidRPr="00C87EF3" w:rsidRDefault="00C87EF3" w:rsidP="00C87EF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математическом ожидании и дисперсии случайных величин;</w:t>
            </w:r>
          </w:p>
          <w:p w:rsidR="00C87EF3" w:rsidRPr="00C87EF3" w:rsidRDefault="00C87EF3" w:rsidP="00C87EF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совместных распределениях случайных величин;</w:t>
            </w:r>
          </w:p>
          <w:p w:rsidR="00C87EF3" w:rsidRPr="00C87EF3" w:rsidRDefault="00C87EF3" w:rsidP="00C87EF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понимать суть закона больших чисел и выборочного метода измерения вероятностей;</w:t>
            </w:r>
          </w:p>
          <w:p w:rsidR="00C87EF3" w:rsidRPr="00C87EF3" w:rsidRDefault="00C87EF3" w:rsidP="00C87EF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C87EF3" w:rsidRPr="00C87EF3" w:rsidRDefault="00C87EF3" w:rsidP="00C87EF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 xml:space="preserve">иметь представление о корреляции случайных величин. </w:t>
            </w:r>
          </w:p>
          <w:p w:rsidR="00C87EF3" w:rsidRPr="00C87EF3" w:rsidRDefault="00C87EF3" w:rsidP="00C87EF3">
            <w:pPr>
              <w:spacing w:line="240" w:lineRule="auto"/>
              <w:ind w:left="357" w:hanging="357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</w:p>
          <w:p w:rsidR="00C87EF3" w:rsidRPr="00C87EF3" w:rsidRDefault="00C87EF3" w:rsidP="00C87EF3">
            <w:pPr>
              <w:spacing w:line="240" w:lineRule="auto"/>
              <w:ind w:left="357" w:hanging="357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В повседневной жизни и при изучении других </w:t>
            </w: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lastRenderedPageBreak/>
              <w:t>предметов: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вычислять или оценивать вероятности событий в реальной жизни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3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выбирать методы подходящего представления и обработки данных</w:t>
            </w:r>
          </w:p>
        </w:tc>
        <w:tc>
          <w:tcPr>
            <w:tcW w:w="4536" w:type="dxa"/>
          </w:tcPr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lastRenderedPageBreak/>
              <w:t xml:space="preserve">Достижение результатов раздела </w:t>
            </w:r>
            <w:r w:rsidRPr="00C87EF3">
              <w:rPr>
                <w:i/>
                <w:lang w:val="en-US"/>
              </w:rPr>
              <w:t>II</w:t>
            </w:r>
            <w:r w:rsidRPr="00C87EF3">
              <w:rPr>
                <w:i/>
              </w:rPr>
              <w:t>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иметь представление о центральной предельной теореме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иметь представление о выборочном коэффициенте корреляции и линейной регрессии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иметь представление о статистических гипотезах и проверке статистической гипотезы, о статистике критерия и ее уровне значимости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иметь представление о связи эмпирических и теоретических распределений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иметь представление о кодировании, двоичной записи, двоичном дереве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владеть основными понятиями  теории графов (граф, вершина, ребро, степень вершины, путь в графе) и уметь применять их при решении задач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иметь представление о деревьях и уметь применять при решении задач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владеть понятием связность и уметь применять компоненты связности при решении задач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уметь осуществлять пути по ребрам, обходы ребер и вершин графа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 xml:space="preserve">иметь представление об </w:t>
            </w:r>
            <w:proofErr w:type="spellStart"/>
            <w:r w:rsidRPr="00C87EF3">
              <w:rPr>
                <w:i/>
              </w:rPr>
              <w:t>эйлеровом</w:t>
            </w:r>
            <w:proofErr w:type="spellEnd"/>
            <w:r w:rsidRPr="00C87EF3">
              <w:rPr>
                <w:i/>
              </w:rPr>
              <w:t xml:space="preserve"> и гамильтоновом пути, иметь представление о </w:t>
            </w:r>
            <w:r w:rsidRPr="00C87EF3">
              <w:rPr>
                <w:i/>
              </w:rPr>
              <w:lastRenderedPageBreak/>
              <w:t>трудности задачи нахождения гамильтонова пути;</w:t>
            </w:r>
          </w:p>
          <w:p w:rsidR="00C87EF3" w:rsidRPr="00C87EF3" w:rsidRDefault="00C87EF3" w:rsidP="00C87EF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владеть понятиями конечные и счетные множества и уметь их применять при решении задач; </w:t>
            </w:r>
          </w:p>
          <w:p w:rsidR="00C87EF3" w:rsidRPr="00C87EF3" w:rsidRDefault="00C87EF3" w:rsidP="00C87EF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уметь применять метод математической индукции;</w:t>
            </w:r>
          </w:p>
          <w:p w:rsidR="00C87EF3" w:rsidRPr="00C87EF3" w:rsidRDefault="00C87EF3" w:rsidP="00C87EF3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уметь применять принцип Дирихле при решении задач</w:t>
            </w:r>
          </w:p>
        </w:tc>
      </w:tr>
      <w:tr w:rsidR="00C87EF3" w:rsidRPr="00C87EF3" w:rsidTr="00C87EF3">
        <w:tc>
          <w:tcPr>
            <w:tcW w:w="1418" w:type="dxa"/>
          </w:tcPr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b/>
                <w:bCs/>
                <w:i/>
                <w:sz w:val="20"/>
                <w:szCs w:val="20"/>
              </w:rPr>
              <w:lastRenderedPageBreak/>
              <w:t>Текстовые задачи</w:t>
            </w:r>
          </w:p>
        </w:tc>
        <w:tc>
          <w:tcPr>
            <w:tcW w:w="4819" w:type="dxa"/>
          </w:tcPr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Решать разные задачи повышенной трудности;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анализировать условие задачи, выбирать оптимальный метод решения задачи, рассматривая различные методы;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строить модель решения задачи, проводить доказательные рассуждения при решении задачи;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переводить при решении задачи информацию из одной формы записи в другую, используя при необходимости схемы, таблицы, графики, диаграммы.</w:t>
            </w:r>
          </w:p>
          <w:p w:rsidR="00C87EF3" w:rsidRPr="00C87EF3" w:rsidRDefault="00C87EF3" w:rsidP="00C87EF3">
            <w:pPr>
              <w:spacing w:line="240" w:lineRule="auto"/>
              <w:ind w:left="357" w:hanging="357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</w:p>
          <w:p w:rsidR="00C87EF3" w:rsidRPr="00C87EF3" w:rsidRDefault="00C87EF3" w:rsidP="00C87EF3">
            <w:pPr>
              <w:spacing w:line="240" w:lineRule="auto"/>
              <w:ind w:left="357" w:hanging="357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В повседневной жизни и при изучении других предметов: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9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  <w:lang w:eastAsia="en-US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решать практические задачи и задачи из других предметов</w:t>
            </w:r>
          </w:p>
        </w:tc>
        <w:tc>
          <w:tcPr>
            <w:tcW w:w="4536" w:type="dxa"/>
          </w:tcPr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 xml:space="preserve">Достижение результатов раздела </w:t>
            </w:r>
            <w:r w:rsidRPr="00C87EF3">
              <w:rPr>
                <w:i/>
                <w:lang w:val="en-US"/>
              </w:rPr>
              <w:t>II</w:t>
            </w:r>
          </w:p>
          <w:p w:rsidR="00C87EF3" w:rsidRPr="00C87EF3" w:rsidRDefault="00C87EF3" w:rsidP="000D1BEA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0"/>
                <w:szCs w:val="20"/>
                <w:lang w:eastAsia="en-US"/>
              </w:rPr>
            </w:pPr>
          </w:p>
        </w:tc>
      </w:tr>
      <w:tr w:rsidR="00C87EF3" w:rsidRPr="00C87EF3" w:rsidTr="00C87EF3">
        <w:tc>
          <w:tcPr>
            <w:tcW w:w="1418" w:type="dxa"/>
          </w:tcPr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Геометрия</w:t>
            </w:r>
          </w:p>
        </w:tc>
        <w:tc>
          <w:tcPr>
            <w:tcW w:w="4819" w:type="dxa"/>
            <w:shd w:val="clear" w:color="auto" w:fill="auto"/>
          </w:tcPr>
          <w:p w:rsidR="00C87EF3" w:rsidRPr="00C87EF3" w:rsidRDefault="00C87EF3" w:rsidP="00C87EF3">
            <w:pPr>
              <w:pStyle w:val="a"/>
              <w:numPr>
                <w:ilvl w:val="0"/>
                <w:numId w:val="8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Владеть геометрическими понятиями при решении задач и проведении математических рассуждений;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8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х классах фигур, проводить в несложных случаях классификацию фигур по различным основаниям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исследовать чертежи, включая комбинации фигур, извлекать, интерпретировать и преобразовывать информацию, представленную на чертежах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уметь формулировать и доказывать геометрические утверждения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владеть понятиями стереометрии: призма, параллелепипед, пирамида, тетраэдр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иметь представления об аксиомах стереометрии и следствиях из них и уметь применять их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уметь строить сечения многогранников с использованием различных методов, в том числе и метода следов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 xml:space="preserve">иметь представление о </w:t>
            </w:r>
            <w:proofErr w:type="gramStart"/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скрещивающихся</w:t>
            </w:r>
            <w:proofErr w:type="gramEnd"/>
            <w:r w:rsidRPr="00C87EF3">
              <w:rPr>
                <w:rFonts w:ascii="Times New Roman" w:hAnsi="Times New Roman" w:cs="Times New Roman"/>
                <w:sz w:val="20"/>
                <w:szCs w:val="20"/>
              </w:rPr>
              <w:t xml:space="preserve"> прямых в пространстве и уметь находить угол и расстояние между ними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применять теоремы о параллельности прямых и плоскостей в пространстве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уметь применять параллельное проектирование для изображения фигур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уметь применять перпендикулярности прямой и плоскости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владеть понятиями ортогональное проектирование, наклонные и их проекции, уметь применять теорему о трех перпендикулярах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владеть понятиями расстояние между фигурами в пространстве, общий перпендикуляр двух скрещивающихся прямых и уметь применять их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владеть понятием угол между прямой и плоскостью и уметь применять его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владеть понятиями двугранный угол, угол между плоскостями, перпендикулярные плоскости и уметь применять их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владеть понятиями призма, параллелепипед и применять свойства параллелепипеда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владеть понятием прямоугольный параллелепипед и применять его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владеть понятиями пирамида, виды пирамид, элементы правильной пирамиды и уметь применять их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теореме Эйлера,</w:t>
            </w: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 xml:space="preserve">правильных многогранниках; 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владеть понятием площади поверхностей многогранников и уметь применять его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владеть понятиями тела вращения (цилиндр, конус, шар и сфера), их сечения и уметь применять их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 xml:space="preserve">владеть понятиями касательные прямые и плоскости и уметь применять </w:t>
            </w:r>
            <w:proofErr w:type="gramStart"/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из</w:t>
            </w:r>
            <w:proofErr w:type="gramEnd"/>
            <w:r w:rsidRPr="00C87EF3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при</w:t>
            </w:r>
            <w:proofErr w:type="gramEnd"/>
            <w:r w:rsidRPr="00C87EF3">
              <w:rPr>
                <w:rFonts w:ascii="Times New Roman" w:hAnsi="Times New Roman" w:cs="Times New Roman"/>
                <w:sz w:val="20"/>
                <w:szCs w:val="20"/>
              </w:rPr>
              <w:t xml:space="preserve">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иметь представления о вписанных и описанных сферах и уметь применять их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владеть понятиями объем, объемы многогранников, тел вращения и применять их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развертке цилиндра и конуса, площади поверхности цилиндра и конуса, уметь применять их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площади сферы и уметь применять его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уметь решать задачи на комбинации многогранников и тел вращения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подобии в пространстве и уметь решать задачи на отношение объемов и площадей поверхностей подобных фигур.</w:t>
            </w:r>
          </w:p>
          <w:p w:rsidR="00C87EF3" w:rsidRPr="00C87EF3" w:rsidRDefault="00C87EF3" w:rsidP="00C87EF3">
            <w:pPr>
              <w:spacing w:line="240" w:lineRule="auto"/>
              <w:ind w:left="357" w:hanging="357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lastRenderedPageBreak/>
              <w:t>В повседневной жизни и при изучении других предметов:</w:t>
            </w:r>
          </w:p>
          <w:p w:rsidR="00C87EF3" w:rsidRPr="00C87EF3" w:rsidRDefault="00C87EF3" w:rsidP="00C87EF3">
            <w:pPr>
              <w:pStyle w:val="a"/>
              <w:numPr>
                <w:ilvl w:val="0"/>
                <w:numId w:val="8"/>
              </w:numPr>
              <w:ind w:left="357" w:hanging="357"/>
              <w:rPr>
                <w:rFonts w:ascii="Times New Roman" w:hAnsi="Times New Roman"/>
                <w:i/>
                <w:iCs/>
                <w:color w:val="404040"/>
                <w:sz w:val="20"/>
                <w:szCs w:val="20"/>
              </w:rPr>
            </w:pPr>
            <w:r w:rsidRPr="00C87EF3">
              <w:rPr>
                <w:rFonts w:ascii="Times New Roman" w:hAnsi="Times New Roman"/>
                <w:sz w:val="20"/>
                <w:szCs w:val="20"/>
              </w:rPr>
              <w:t xml:space="preserve">составлять с использованием свойств геометрических фигур математические модели </w:t>
            </w:r>
            <w:r w:rsidRPr="00C87EF3">
              <w:rPr>
                <w:rStyle w:val="dash041e0431044b0447043d044b0439char1"/>
                <w:sz w:val="20"/>
                <w:szCs w:val="20"/>
              </w:rPr>
              <w:t>для решения задач практического характера и задач из смежных дисциплин</w:t>
            </w:r>
            <w:r w:rsidRPr="00C87EF3">
              <w:rPr>
                <w:rFonts w:ascii="Times New Roman" w:hAnsi="Times New Roman"/>
                <w:sz w:val="20"/>
                <w:szCs w:val="20"/>
              </w:rPr>
              <w:t>, исследовать полученные модели и интерпретировать результат</w:t>
            </w:r>
          </w:p>
        </w:tc>
        <w:tc>
          <w:tcPr>
            <w:tcW w:w="4536" w:type="dxa"/>
          </w:tcPr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lastRenderedPageBreak/>
              <w:t>Иметь представление об аксиоматическом методе;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владеть понятием геометрические места точек в пространстве и уметь применять их для решения задач;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уметь применять для решения задач свойства плоских и двугранных углов, трехгранного угла, теоремы косинусов и синусов для трехгранного угла;  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владеть понятием перпендикулярное сечение призмы и уметь применять его при решении задач; 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BFBFBF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иметь представление о двойственности правильных многогранников;</w:t>
            </w:r>
            <w:r w:rsidRPr="00C87EF3">
              <w:rPr>
                <w:rFonts w:ascii="Times New Roman" w:hAnsi="Times New Roman" w:cs="Times New Roman"/>
                <w:i/>
                <w:color w:val="BFBFBF"/>
                <w:sz w:val="20"/>
                <w:szCs w:val="20"/>
              </w:rPr>
              <w:t xml:space="preserve"> 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BFBFBF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владеть понятиями центральное и параллельное проектирование и применять их при построении сечений многогранников методом проекций;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иметь представление о развертке многогранника и кратчайшем пути на поверхности многогранника;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иметь представление о конических сечениях; 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иметь представление о касающихся сферах и комбинации тел вращения и уметь применять их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применять при решении задач формулу расстояния от точки до плоскости;</w:t>
            </w:r>
          </w:p>
          <w:p w:rsidR="00C87EF3" w:rsidRPr="00C87EF3" w:rsidRDefault="00C87EF3" w:rsidP="00C87EF3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владеть разными способами задания </w:t>
            </w:r>
            <w:proofErr w:type="gramStart"/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прямой</w:t>
            </w:r>
            <w:proofErr w:type="gramEnd"/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уравнениями и уметь применять при решении </w:t>
            </w: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lastRenderedPageBreak/>
              <w:t>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применять при решении задач и доказательстве теорем векторный метод и метод координат; 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иметь представление об аксиомах объема, применять формулы объемов прямоугольного параллелепипеда, призмы и пирамиды, тетраэдра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применять теоремы об отношениях объемов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применять интеграл для вычисления объемов и поверхностей тел вращения, вычисления площади сферического пояса и объема шарового слоя; 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иметь представление о движениях в пространстве: параллельном переносе, симметрии относительно плоскости, центральной симметрии, повороте относительно прямой, винтовой симметрии, уметь применять их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иметь представление о площади ортогональной проекции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иметь представление о трехгранном и многогранном угле и применять свойства плоских углов многогранного угла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иметь представления о преобразовании подобия, гомотетии и уметь применять их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уметь решать задачи на плоскости методами стереометрии;</w:t>
            </w:r>
          </w:p>
          <w:p w:rsidR="00C87EF3" w:rsidRPr="00C87EF3" w:rsidRDefault="00C87EF3" w:rsidP="00C87EF3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D9D9D9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уметь применять формулы объемов при решении задач</w:t>
            </w:r>
          </w:p>
        </w:tc>
      </w:tr>
      <w:tr w:rsidR="00C87EF3" w:rsidRPr="00C87EF3" w:rsidTr="00C87EF3">
        <w:tc>
          <w:tcPr>
            <w:tcW w:w="1418" w:type="dxa"/>
          </w:tcPr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lastRenderedPageBreak/>
              <w:t>Векторы и координаты в пространстве</w:t>
            </w:r>
          </w:p>
        </w:tc>
        <w:tc>
          <w:tcPr>
            <w:tcW w:w="4819" w:type="dxa"/>
          </w:tcPr>
          <w:p w:rsidR="00C87EF3" w:rsidRPr="00C87EF3" w:rsidRDefault="00C87EF3" w:rsidP="00C87EF3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Владеть понятиями векторы и их координаты;</w:t>
            </w:r>
          </w:p>
          <w:p w:rsidR="00C87EF3" w:rsidRPr="00C87EF3" w:rsidRDefault="00C87EF3" w:rsidP="00C87EF3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уметь выполнять операции над векторами;</w:t>
            </w:r>
          </w:p>
          <w:p w:rsidR="00C87EF3" w:rsidRPr="00C87EF3" w:rsidRDefault="00C87EF3" w:rsidP="00C87EF3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использовать скалярное произведение векторов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применять уравнение плоскости, формулу расстояния между точками, уравнение сферы при решении задач;</w:t>
            </w:r>
          </w:p>
          <w:p w:rsidR="00C87EF3" w:rsidRPr="00C87EF3" w:rsidRDefault="00C87EF3" w:rsidP="00C87EF3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 xml:space="preserve">применять векторы и метод координат в пространстве при решении задач </w:t>
            </w:r>
          </w:p>
          <w:p w:rsidR="00C87EF3" w:rsidRPr="00C87EF3" w:rsidRDefault="00C87EF3" w:rsidP="00C87EF3">
            <w:pPr>
              <w:spacing w:line="240" w:lineRule="auto"/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536" w:type="dxa"/>
          </w:tcPr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 xml:space="preserve">Достижение результатов раздела </w:t>
            </w:r>
            <w:r w:rsidRPr="00C87EF3">
              <w:rPr>
                <w:i/>
                <w:lang w:val="en-US"/>
              </w:rPr>
              <w:t>II</w:t>
            </w:r>
            <w:r w:rsidRPr="00C87EF3">
              <w:rPr>
                <w:i/>
              </w:rPr>
              <w:t>;</w:t>
            </w:r>
          </w:p>
          <w:p w:rsidR="00C87EF3" w:rsidRPr="00C87EF3" w:rsidRDefault="00C87EF3" w:rsidP="00C87EF3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находить объем параллелепипеда и тетраэдра, заданных координатами своих вершин;</w:t>
            </w:r>
          </w:p>
          <w:p w:rsidR="00C87EF3" w:rsidRPr="00C87EF3" w:rsidRDefault="00C87EF3" w:rsidP="00C87EF3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задавать </w:t>
            </w:r>
            <w:proofErr w:type="gramStart"/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прямую</w:t>
            </w:r>
            <w:proofErr w:type="gramEnd"/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в пространстве;</w:t>
            </w:r>
          </w:p>
          <w:p w:rsidR="00C87EF3" w:rsidRPr="00C87EF3" w:rsidRDefault="00C87EF3" w:rsidP="00C87EF3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находить расстояние от точки до плоскости в системе координат;</w:t>
            </w:r>
          </w:p>
          <w:p w:rsidR="00C87EF3" w:rsidRPr="00C87EF3" w:rsidRDefault="00C87EF3" w:rsidP="00C87EF3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proofErr w:type="gramStart"/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>находить расстояние между скрещивающимися прямыми, заданными в системе координат</w:t>
            </w:r>
            <w:proofErr w:type="gramEnd"/>
          </w:p>
        </w:tc>
      </w:tr>
      <w:tr w:rsidR="00C87EF3" w:rsidRPr="00C87EF3" w:rsidTr="00C87EF3">
        <w:tc>
          <w:tcPr>
            <w:tcW w:w="1418" w:type="dxa"/>
          </w:tcPr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b/>
                <w:bCs/>
                <w:i/>
                <w:sz w:val="20"/>
                <w:szCs w:val="20"/>
              </w:rPr>
              <w:t>История математики</w:t>
            </w:r>
          </w:p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0"/>
                <w:szCs w:val="20"/>
              </w:rPr>
            </w:pPr>
          </w:p>
        </w:tc>
        <w:tc>
          <w:tcPr>
            <w:tcW w:w="4819" w:type="dxa"/>
          </w:tcPr>
          <w:p w:rsidR="00C87EF3" w:rsidRPr="00C87EF3" w:rsidRDefault="00C87EF3" w:rsidP="00C87EF3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вкладе выдающихся математиков в развитие науки;</w:t>
            </w:r>
          </w:p>
          <w:p w:rsidR="00C87EF3" w:rsidRPr="00C87EF3" w:rsidRDefault="00C87EF3" w:rsidP="00C87EF3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z w:val="20"/>
                <w:szCs w:val="20"/>
              </w:rPr>
              <w:t>понимать роль математики в развитии России</w:t>
            </w:r>
          </w:p>
        </w:tc>
        <w:tc>
          <w:tcPr>
            <w:tcW w:w="4536" w:type="dxa"/>
          </w:tcPr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 w:rsidRPr="00C87EF3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Достижение результатов раздела </w:t>
            </w:r>
            <w:r w:rsidRPr="00C87EF3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II</w:t>
            </w:r>
          </w:p>
        </w:tc>
      </w:tr>
      <w:tr w:rsidR="00C87EF3" w:rsidRPr="00C87EF3" w:rsidTr="00C87EF3">
        <w:tc>
          <w:tcPr>
            <w:tcW w:w="1418" w:type="dxa"/>
          </w:tcPr>
          <w:p w:rsidR="00C87EF3" w:rsidRPr="00C87EF3" w:rsidRDefault="00C87EF3" w:rsidP="000D1BEA">
            <w:pPr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0"/>
                <w:szCs w:val="20"/>
              </w:rPr>
            </w:pPr>
            <w:r w:rsidRPr="00C87EF3">
              <w:rPr>
                <w:rFonts w:ascii="Times New Roman" w:hAnsi="Times New Roman" w:cs="Times New Roman"/>
                <w:b/>
                <w:bCs/>
                <w:i/>
                <w:sz w:val="20"/>
                <w:szCs w:val="20"/>
              </w:rPr>
              <w:t>Методы математики</w:t>
            </w:r>
          </w:p>
        </w:tc>
        <w:tc>
          <w:tcPr>
            <w:tcW w:w="4819" w:type="dxa"/>
          </w:tcPr>
          <w:p w:rsidR="00C87EF3" w:rsidRPr="00C87EF3" w:rsidRDefault="00C87EF3" w:rsidP="00C87EF3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pacing w:val="-2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C87EF3" w:rsidRPr="00C87EF3" w:rsidRDefault="00C87EF3" w:rsidP="00C87EF3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pacing w:val="-2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применять основные методы решения математических задач;</w:t>
            </w:r>
          </w:p>
          <w:p w:rsidR="00C87EF3" w:rsidRPr="00C87EF3" w:rsidRDefault="00C87EF3" w:rsidP="00C87EF3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pacing w:val="-2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C87EF3" w:rsidRPr="00C87EF3" w:rsidRDefault="00C87EF3" w:rsidP="00C87EF3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pacing w:val="-2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применять простейшие программные средства и электронно-коммуникационные системы при решении математических задач;</w:t>
            </w:r>
          </w:p>
          <w:p w:rsidR="00C87EF3" w:rsidRPr="00C87EF3" w:rsidRDefault="00C87EF3" w:rsidP="00C87EF3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0"/>
                <w:szCs w:val="20"/>
                <w:lang w:eastAsia="ru-RU"/>
              </w:rPr>
            </w:pPr>
            <w:r w:rsidRPr="00C87EF3">
              <w:rPr>
                <w:rFonts w:ascii="Times New Roman" w:hAnsi="Times New Roman" w:cs="Times New Roman"/>
                <w:spacing w:val="-2"/>
                <w:sz w:val="20"/>
                <w:szCs w:val="20"/>
              </w:rPr>
              <w:t>пользоваться прикладными программами и программами символьных вычислений для исследования математических объектов</w:t>
            </w:r>
          </w:p>
        </w:tc>
        <w:tc>
          <w:tcPr>
            <w:tcW w:w="4536" w:type="dxa"/>
          </w:tcPr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 xml:space="preserve">Достижение результатов раздела </w:t>
            </w:r>
            <w:r w:rsidRPr="00C87EF3">
              <w:rPr>
                <w:i/>
                <w:lang w:val="en-US"/>
              </w:rPr>
              <w:t>II</w:t>
            </w:r>
            <w:r w:rsidRPr="00C87EF3">
              <w:rPr>
                <w:i/>
              </w:rPr>
              <w:t>;</w:t>
            </w:r>
          </w:p>
          <w:p w:rsidR="00C87EF3" w:rsidRPr="00C87EF3" w:rsidRDefault="00C87EF3" w:rsidP="000D1BEA">
            <w:pPr>
              <w:pStyle w:val="a0"/>
              <w:spacing w:after="0"/>
              <w:ind w:left="357" w:hanging="357"/>
              <w:jc w:val="left"/>
              <w:rPr>
                <w:i/>
              </w:rPr>
            </w:pPr>
            <w:r w:rsidRPr="00C87EF3">
              <w:rPr>
                <w:i/>
              </w:rPr>
              <w:t>применять математические знания к исследованию окружающего мира (моделирование физических процессов, задачи экономики)</w:t>
            </w:r>
          </w:p>
          <w:p w:rsidR="00C87EF3" w:rsidRPr="00C87EF3" w:rsidRDefault="00C87EF3" w:rsidP="000D1BEA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0"/>
                <w:szCs w:val="20"/>
              </w:rPr>
            </w:pPr>
          </w:p>
        </w:tc>
      </w:tr>
    </w:tbl>
    <w:p w:rsidR="00C87EF3" w:rsidRDefault="00C87EF3"/>
    <w:p w:rsidR="00927529" w:rsidRPr="00C14765" w:rsidRDefault="00927529" w:rsidP="00C14765">
      <w:pPr>
        <w:jc w:val="center"/>
        <w:rPr>
          <w:rFonts w:ascii="Times New Roman" w:hAnsi="Times New Roman" w:cs="Times New Roman"/>
          <w:sz w:val="28"/>
          <w:szCs w:val="28"/>
        </w:rPr>
      </w:pPr>
      <w:r w:rsidRPr="00C14765">
        <w:rPr>
          <w:rFonts w:ascii="Times New Roman" w:hAnsi="Times New Roman" w:cs="Times New Roman"/>
          <w:sz w:val="28"/>
          <w:szCs w:val="28"/>
        </w:rPr>
        <w:t>Содержание</w:t>
      </w:r>
      <w:r w:rsidR="00C14765" w:rsidRPr="00C14765">
        <w:rPr>
          <w:rFonts w:ascii="Times New Roman" w:hAnsi="Times New Roman" w:cs="Times New Roman"/>
          <w:sz w:val="28"/>
          <w:szCs w:val="28"/>
        </w:rPr>
        <w:t xml:space="preserve"> предмета</w:t>
      </w:r>
      <w:r w:rsidR="00C14765">
        <w:rPr>
          <w:rFonts w:ascii="Times New Roman" w:hAnsi="Times New Roman" w:cs="Times New Roman"/>
          <w:sz w:val="28"/>
          <w:szCs w:val="28"/>
        </w:rPr>
        <w:t xml:space="preserve"> (10-11 классы)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27529">
        <w:rPr>
          <w:rFonts w:ascii="Times New Roman" w:hAnsi="Times New Roman" w:cs="Times New Roman"/>
          <w:b/>
          <w:sz w:val="24"/>
          <w:szCs w:val="24"/>
        </w:rPr>
        <w:t>Углубленный уровень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27529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лгебра и начала анализа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>Повторение. Решение</w:t>
      </w: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>ств ст</w:t>
      </w:r>
      <w:proofErr w:type="gramEnd"/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927529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1pt;height:21.4pt" o:ole="">
            <v:imagedata r:id="rId7" o:title=""/>
          </v:shape>
          <o:OLEObject Type="Embed" ProgID="Equation.DSMT4" ShapeID="_x0000_i1025" DrawAspect="Content" ObjectID="_1691923013" r:id="rId8"/>
        </w:object>
      </w: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Графическое решение уравнений и </w:t>
      </w: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lastRenderedPageBreak/>
        <w:t xml:space="preserve">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</w:t>
      </w:r>
      <w:r w:rsidRPr="00927529">
        <w:rPr>
          <w:rFonts w:ascii="Times New Roman" w:hAnsi="Times New Roman" w:cs="Times New Roman"/>
          <w:color w:val="000000"/>
          <w:sz w:val="24"/>
          <w:szCs w:val="24"/>
        </w:rPr>
        <w:t xml:space="preserve">Конечные и бесконечные, счетные и несчетные множества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Истинные и ложные высказывания, операции над высказываниями. </w:t>
      </w:r>
      <w:r w:rsidRPr="00927529">
        <w:rPr>
          <w:rFonts w:ascii="Times New Roman" w:hAnsi="Times New Roman" w:cs="Times New Roman"/>
          <w:i/>
          <w:sz w:val="24"/>
          <w:szCs w:val="24"/>
        </w:rPr>
        <w:t xml:space="preserve">Алгебра высказываний. </w:t>
      </w:r>
      <w:r w:rsidRPr="00927529">
        <w:rPr>
          <w:rFonts w:ascii="Times New Roman" w:hAnsi="Times New Roman" w:cs="Times New Roman"/>
          <w:sz w:val="24"/>
          <w:szCs w:val="24"/>
        </w:rPr>
        <w:t>Связь высказываний с множествами. Кванторы существования и всеобщности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>Законы логики</w:t>
      </w:r>
      <w:r w:rsidRPr="00927529">
        <w:rPr>
          <w:rFonts w:ascii="Times New Roman" w:hAnsi="Times New Roman" w:cs="Times New Roman"/>
          <w:i/>
          <w:sz w:val="24"/>
          <w:szCs w:val="24"/>
        </w:rPr>
        <w:t xml:space="preserve">. Основные логические правила. </w:t>
      </w:r>
      <w:r w:rsidRPr="00927529">
        <w:rPr>
          <w:rFonts w:ascii="Times New Roman" w:hAnsi="Times New Roman" w:cs="Times New Roman"/>
          <w:sz w:val="24"/>
          <w:szCs w:val="24"/>
        </w:rPr>
        <w:t>Решение логических задач</w:t>
      </w:r>
      <w:r w:rsidRPr="0092752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27529">
        <w:rPr>
          <w:rFonts w:ascii="Times New Roman" w:hAnsi="Times New Roman" w:cs="Times New Roman"/>
          <w:sz w:val="24"/>
          <w:szCs w:val="24"/>
        </w:rPr>
        <w:t xml:space="preserve">с использованием кругов Эйлера, </w:t>
      </w:r>
      <w:r w:rsidRPr="00927529">
        <w:rPr>
          <w:rFonts w:ascii="Times New Roman" w:hAnsi="Times New Roman" w:cs="Times New Roman"/>
          <w:i/>
          <w:sz w:val="24"/>
          <w:szCs w:val="24"/>
        </w:rPr>
        <w:t xml:space="preserve">основных логических правил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Умозаключения. Обоснования и доказательство в математике. Теоремы. Виды математических утверждений. </w:t>
      </w:r>
      <w:r w:rsidRPr="00927529">
        <w:rPr>
          <w:rFonts w:ascii="Times New Roman" w:hAnsi="Times New Roman" w:cs="Times New Roman"/>
          <w:i/>
          <w:sz w:val="24"/>
          <w:szCs w:val="24"/>
        </w:rPr>
        <w:t>Виды доказательств</w:t>
      </w:r>
      <w:r w:rsidRPr="00927529">
        <w:rPr>
          <w:rFonts w:ascii="Times New Roman" w:hAnsi="Times New Roman" w:cs="Times New Roman"/>
          <w:sz w:val="24"/>
          <w:szCs w:val="24"/>
        </w:rPr>
        <w:t xml:space="preserve">. </w:t>
      </w:r>
      <w:r w:rsidRPr="00927529">
        <w:rPr>
          <w:rFonts w:ascii="Times New Roman" w:hAnsi="Times New Roman" w:cs="Times New Roman"/>
          <w:i/>
          <w:sz w:val="24"/>
          <w:szCs w:val="24"/>
        </w:rPr>
        <w:t>Математическая индукция</w:t>
      </w:r>
      <w:r w:rsidRPr="00927529">
        <w:rPr>
          <w:rFonts w:ascii="Times New Roman" w:hAnsi="Times New Roman" w:cs="Times New Roman"/>
          <w:sz w:val="24"/>
          <w:szCs w:val="24"/>
        </w:rPr>
        <w:t xml:space="preserve">. </w:t>
      </w:r>
      <w:r w:rsidRPr="00927529">
        <w:rPr>
          <w:rFonts w:ascii="Times New Roman" w:hAnsi="Times New Roman" w:cs="Times New Roman"/>
          <w:i/>
          <w:sz w:val="24"/>
          <w:szCs w:val="24"/>
        </w:rPr>
        <w:t xml:space="preserve">Утверждения: </w:t>
      </w:r>
      <w:proofErr w:type="gramStart"/>
      <w:r w:rsidRPr="00927529">
        <w:rPr>
          <w:rFonts w:ascii="Times New Roman" w:hAnsi="Times New Roman" w:cs="Times New Roman"/>
          <w:i/>
          <w:sz w:val="24"/>
          <w:szCs w:val="24"/>
        </w:rPr>
        <w:t>обратное</w:t>
      </w:r>
      <w:proofErr w:type="gramEnd"/>
      <w:r w:rsidRPr="00927529">
        <w:rPr>
          <w:rFonts w:ascii="Times New Roman" w:hAnsi="Times New Roman" w:cs="Times New Roman"/>
          <w:i/>
          <w:sz w:val="24"/>
          <w:szCs w:val="24"/>
        </w:rPr>
        <w:t xml:space="preserve"> данному, противоположное, обратное противоположному данному</w:t>
      </w:r>
      <w:r w:rsidRPr="00927529">
        <w:rPr>
          <w:rFonts w:ascii="Times New Roman" w:hAnsi="Times New Roman" w:cs="Times New Roman"/>
          <w:sz w:val="24"/>
          <w:szCs w:val="24"/>
        </w:rPr>
        <w:t>. Признак и свойство, необходимые и достаточные условия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 xml:space="preserve">Основная теорема арифметики. Остатки и сравнения. Алгоритм Евклида. Китайская теорема об остатках. Малая теорема Ферма. </w:t>
      </w:r>
      <w:r w:rsidRPr="00927529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927529">
        <w:rPr>
          <w:rFonts w:ascii="Times New Roman" w:hAnsi="Times New Roman" w:cs="Times New Roman"/>
          <w:i/>
          <w:sz w:val="24"/>
          <w:szCs w:val="24"/>
        </w:rPr>
        <w:t>-</w:t>
      </w:r>
      <w:proofErr w:type="spellStart"/>
      <w:r w:rsidRPr="00927529">
        <w:rPr>
          <w:rFonts w:ascii="Times New Roman" w:hAnsi="Times New Roman" w:cs="Times New Roman"/>
          <w:i/>
          <w:sz w:val="24"/>
          <w:szCs w:val="24"/>
        </w:rPr>
        <w:t>ичные</w:t>
      </w:r>
      <w:proofErr w:type="spellEnd"/>
      <w:r w:rsidRPr="00927529">
        <w:rPr>
          <w:rFonts w:ascii="Times New Roman" w:hAnsi="Times New Roman" w:cs="Times New Roman"/>
          <w:i/>
          <w:sz w:val="24"/>
          <w:szCs w:val="24"/>
        </w:rPr>
        <w:t xml:space="preserve"> системы счисления. Функция Эйлера, число и сумма делителей натурального числа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Нули функции, промежутки </w:t>
      </w:r>
      <w:proofErr w:type="spellStart"/>
      <w:r w:rsidRPr="00927529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927529">
        <w:rPr>
          <w:rFonts w:ascii="Times New Roman" w:hAnsi="Times New Roman" w:cs="Times New Roman"/>
          <w:sz w:val="24"/>
          <w:szCs w:val="24"/>
        </w:rPr>
        <w:t xml:space="preserve">, монотонность. Наибольшее и наименьшее значение функции. Периодические функции и наименьший период. Четные и нечетные функции. </w:t>
      </w:r>
      <w:r w:rsidRPr="00927529">
        <w:rPr>
          <w:rFonts w:ascii="Times New Roman" w:hAnsi="Times New Roman" w:cs="Times New Roman"/>
          <w:i/>
          <w:sz w:val="24"/>
          <w:szCs w:val="24"/>
        </w:rPr>
        <w:t xml:space="preserve">Функции «дробная часть числа» </w:t>
      </w:r>
      <w:bookmarkStart w:id="0" w:name="MTBlankEqn"/>
      <w:r w:rsidRPr="00927529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26" type="#_x0000_t75" style="width:38.1pt;height:22.95pt" o:ole="">
            <v:imagedata r:id="rId9" o:title=""/>
          </v:shape>
          <o:OLEObject Type="Embed" ProgID="Equation.DSMT4" ShapeID="_x0000_i1026" DrawAspect="Content" ObjectID="_1691923014" r:id="rId10"/>
        </w:object>
      </w:r>
      <w:bookmarkEnd w:id="0"/>
      <w:r w:rsidRPr="00927529">
        <w:rPr>
          <w:rFonts w:ascii="Times New Roman" w:hAnsi="Times New Roman" w:cs="Times New Roman"/>
          <w:i/>
          <w:sz w:val="24"/>
          <w:szCs w:val="24"/>
        </w:rPr>
        <w:t xml:space="preserve">  и «целая часть числа» </w:t>
      </w:r>
      <w:r w:rsidRPr="00927529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27" type="#_x0000_t75" style="width:36.5pt;height:22.95pt" o:ole="">
            <v:imagedata r:id="rId11" o:title=""/>
          </v:shape>
          <o:OLEObject Type="Embed" ProgID="Equation.DSMT4" ShapeID="_x0000_i1027" DrawAspect="Content" ObjectID="_1691923015" r:id="rId12"/>
        </w:object>
      </w:r>
      <w:r w:rsidRPr="00927529">
        <w:rPr>
          <w:rFonts w:ascii="Times New Roman" w:hAnsi="Times New Roman" w:cs="Times New Roman"/>
          <w:sz w:val="24"/>
          <w:szCs w:val="24"/>
        </w:rPr>
        <w:t>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Тригонометрические функции числового аргумента </w:t>
      </w:r>
      <w:r w:rsidRPr="00927529">
        <w:rPr>
          <w:rFonts w:ascii="Times New Roman" w:hAnsi="Times New Roman" w:cs="Times New Roman"/>
          <w:position w:val="-10"/>
          <w:sz w:val="24"/>
          <w:szCs w:val="24"/>
        </w:rPr>
        <w:object w:dxaOrig="920" w:dyaOrig="260">
          <v:shape id="_x0000_i1028" type="#_x0000_t75" style="width:46.45pt;height:13.05pt" o:ole="">
            <v:imagedata r:id="rId13" o:title=""/>
          </v:shape>
          <o:OLEObject Type="Embed" ProgID="Equation.DSMT4" ShapeID="_x0000_i1028" DrawAspect="Content" ObjectID="_1691923016" r:id="rId14"/>
        </w:object>
      </w: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, </w:t>
      </w:r>
      <w:r w:rsidRPr="00927529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29" type="#_x0000_t75" style="width:46.45pt;height:16.7pt" o:ole="">
            <v:imagedata r:id="rId15" o:title=""/>
          </v:shape>
          <o:OLEObject Type="Embed" ProgID="Equation.DSMT4" ShapeID="_x0000_i1029" DrawAspect="Content" ObjectID="_1691923017" r:id="rId16"/>
        </w:object>
      </w: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, </w:t>
      </w:r>
      <w:r w:rsidRPr="00927529">
        <w:rPr>
          <w:rFonts w:ascii="Times New Roman" w:hAnsi="Times New Roman" w:cs="Times New Roman"/>
          <w:position w:val="-10"/>
          <w:sz w:val="24"/>
          <w:szCs w:val="24"/>
        </w:rPr>
        <w:object w:dxaOrig="800" w:dyaOrig="300">
          <v:shape id="_x0000_i1030" type="#_x0000_t75" style="width:41.2pt;height:14.6pt" o:ole="">
            <v:imagedata r:id="rId17" o:title=""/>
          </v:shape>
          <o:OLEObject Type="Embed" ProgID="Equation.DSMT4" ShapeID="_x0000_i1030" DrawAspect="Content" ObjectID="_1691923018" r:id="rId18"/>
        </w:object>
      </w:r>
      <w:r w:rsidRPr="00927529">
        <w:rPr>
          <w:rFonts w:ascii="Times New Roman" w:hAnsi="Times New Roman" w:cs="Times New Roman"/>
          <w:sz w:val="24"/>
          <w:szCs w:val="24"/>
        </w:rPr>
        <w:t xml:space="preserve">, </w:t>
      </w:r>
      <w:r w:rsidRPr="00927529">
        <w:rPr>
          <w:rFonts w:ascii="Times New Roman" w:hAnsi="Times New Roman" w:cs="Times New Roman"/>
          <w:position w:val="-10"/>
          <w:sz w:val="24"/>
          <w:szCs w:val="24"/>
        </w:rPr>
        <w:object w:dxaOrig="900" w:dyaOrig="300">
          <v:shape id="_x0000_i1031" type="#_x0000_t75" style="width:46.45pt;height:14.6pt" o:ole="">
            <v:imagedata r:id="rId19" o:title=""/>
          </v:shape>
          <o:OLEObject Type="Embed" ProgID="Equation.DSMT4" ShapeID="_x0000_i1031" DrawAspect="Content" ObjectID="_1691923019" r:id="rId20"/>
        </w:object>
      </w: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 w:rsidRPr="00927529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180" w:dyaOrig="220">
          <v:shape id="_x0000_i1032" type="#_x0000_t75" style="width:7.3pt;height:12.5pt" o:ole="">
            <v:imagedata r:id="rId21" o:title=""/>
          </v:shape>
          <o:OLEObject Type="Embed" ProgID="Equation.DSMT4" ShapeID="_x0000_i1032" DrawAspect="Content" ObjectID="_1691923020" r:id="rId22"/>
        </w:object>
      </w: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и функция </w:t>
      </w:r>
      <w:r w:rsidRPr="00927529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639" w:dyaOrig="360">
          <v:shape id="_x0000_i1033" type="#_x0000_t75" style="width:31.3pt;height:16.7pt" o:ole="">
            <v:imagedata r:id="rId23" o:title=""/>
          </v:shape>
          <o:OLEObject Type="Embed" ProgID="Equation.DSMT4" ShapeID="_x0000_i1033" DrawAspect="Content" ObjectID="_1691923021" r:id="rId24"/>
        </w:object>
      </w: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lastRenderedPageBreak/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>Степенная функция и ее свойства и график. Иррациональные уравнения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927529">
        <w:rPr>
          <w:rFonts w:ascii="Times New Roman" w:hAnsi="Times New Roman" w:cs="Times New Roman"/>
          <w:bCs/>
          <w:iCs/>
          <w:sz w:val="24"/>
          <w:szCs w:val="24"/>
        </w:rPr>
        <w:t xml:space="preserve">Первичные представления о множестве комплексных чисел. </w:t>
      </w:r>
      <w:r w:rsidRPr="00927529">
        <w:rPr>
          <w:rFonts w:ascii="Times New Roman" w:hAnsi="Times New Roman" w:cs="Times New Roman"/>
          <w:bCs/>
          <w:i/>
          <w:iCs/>
          <w:sz w:val="24"/>
          <w:szCs w:val="24"/>
        </w:rPr>
        <w:t>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</w:t>
      </w:r>
      <w:r w:rsidRPr="00927529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>Взаимно обратные функции. Графики взаимно обратных функций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>Уравнения, системы уравнений с параметром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 xml:space="preserve">Формула Бинома Ньютона. 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</w:t>
      </w:r>
      <w:proofErr w:type="spellStart"/>
      <w:r w:rsidRPr="00927529">
        <w:rPr>
          <w:rFonts w:ascii="Times New Roman" w:hAnsi="Times New Roman" w:cs="Times New Roman"/>
          <w:i/>
          <w:sz w:val="24"/>
          <w:szCs w:val="24"/>
        </w:rPr>
        <w:t>целозначные</w:t>
      </w:r>
      <w:proofErr w:type="spellEnd"/>
      <w:r w:rsidRPr="00927529">
        <w:rPr>
          <w:rFonts w:ascii="Times New Roman" w:hAnsi="Times New Roman" w:cs="Times New Roman"/>
          <w:i/>
          <w:sz w:val="24"/>
          <w:szCs w:val="24"/>
        </w:rPr>
        <w:t xml:space="preserve"> многочлены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927529">
        <w:rPr>
          <w:rFonts w:ascii="Times New Roman" w:hAnsi="Times New Roman" w:cs="Times New Roman"/>
          <w:i/>
          <w:sz w:val="24"/>
          <w:szCs w:val="24"/>
        </w:rPr>
        <w:t>Диофантовы</w:t>
      </w:r>
      <w:proofErr w:type="spellEnd"/>
      <w:r w:rsidRPr="00927529">
        <w:rPr>
          <w:rFonts w:ascii="Times New Roman" w:hAnsi="Times New Roman" w:cs="Times New Roman"/>
          <w:i/>
          <w:sz w:val="24"/>
          <w:szCs w:val="24"/>
        </w:rPr>
        <w:t xml:space="preserve"> уравнения. Цепные дроби. Теорема Ферма о сумме квадратов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>Суммы и ряды, методы суммирования и признаки сходимости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 xml:space="preserve">Теоремы о приближении действительных чисел </w:t>
      </w:r>
      <w:proofErr w:type="gramStart"/>
      <w:r w:rsidRPr="00927529">
        <w:rPr>
          <w:rFonts w:ascii="Times New Roman" w:hAnsi="Times New Roman" w:cs="Times New Roman"/>
          <w:i/>
          <w:sz w:val="24"/>
          <w:szCs w:val="24"/>
        </w:rPr>
        <w:t>рациональными</w:t>
      </w:r>
      <w:proofErr w:type="gramEnd"/>
      <w:r w:rsidRPr="00927529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 xml:space="preserve">Множества на координатной плоскости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>Неравенство Коши–</w:t>
      </w:r>
      <w:proofErr w:type="spellStart"/>
      <w:r w:rsidRPr="00927529">
        <w:rPr>
          <w:rFonts w:ascii="Times New Roman" w:hAnsi="Times New Roman" w:cs="Times New Roman"/>
          <w:i/>
          <w:sz w:val="24"/>
          <w:szCs w:val="24"/>
        </w:rPr>
        <w:t>Буняковского</w:t>
      </w:r>
      <w:proofErr w:type="spellEnd"/>
      <w:r w:rsidRPr="00927529">
        <w:rPr>
          <w:rFonts w:ascii="Times New Roman" w:hAnsi="Times New Roman" w:cs="Times New Roman"/>
          <w:i/>
          <w:sz w:val="24"/>
          <w:szCs w:val="24"/>
        </w:rPr>
        <w:t xml:space="preserve">, неравенство </w:t>
      </w:r>
      <w:proofErr w:type="spellStart"/>
      <w:r w:rsidRPr="00927529">
        <w:rPr>
          <w:rFonts w:ascii="Times New Roman" w:hAnsi="Times New Roman" w:cs="Times New Roman"/>
          <w:i/>
          <w:sz w:val="24"/>
          <w:szCs w:val="24"/>
        </w:rPr>
        <w:t>Йенсена</w:t>
      </w:r>
      <w:proofErr w:type="spellEnd"/>
      <w:r w:rsidRPr="00927529">
        <w:rPr>
          <w:rFonts w:ascii="Times New Roman" w:hAnsi="Times New Roman" w:cs="Times New Roman"/>
          <w:i/>
          <w:sz w:val="24"/>
          <w:szCs w:val="24"/>
        </w:rPr>
        <w:t xml:space="preserve">, неравенства о </w:t>
      </w:r>
      <w:proofErr w:type="gramStart"/>
      <w:r w:rsidRPr="00927529">
        <w:rPr>
          <w:rFonts w:ascii="Times New Roman" w:hAnsi="Times New Roman" w:cs="Times New Roman"/>
          <w:i/>
          <w:sz w:val="24"/>
          <w:szCs w:val="24"/>
        </w:rPr>
        <w:t>средних</w:t>
      </w:r>
      <w:proofErr w:type="gramEnd"/>
      <w:r w:rsidRPr="00927529">
        <w:rPr>
          <w:rFonts w:ascii="Times New Roman" w:hAnsi="Times New Roman" w:cs="Times New Roman"/>
          <w:i/>
          <w:sz w:val="24"/>
          <w:szCs w:val="24"/>
        </w:rPr>
        <w:t>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>Понятие предела функции в точке</w:t>
      </w:r>
      <w:r w:rsidRPr="00927529">
        <w:rPr>
          <w:rFonts w:ascii="Times New Roman" w:hAnsi="Times New Roman" w:cs="Times New Roman"/>
          <w:i/>
          <w:sz w:val="24"/>
          <w:szCs w:val="24"/>
        </w:rPr>
        <w:t>. Понятие предела функции в бесконечности. Асимптоты графика функции. Сравнение бесконечно малых и бесконечно больших</w:t>
      </w:r>
      <w:r w:rsidRPr="00927529">
        <w:rPr>
          <w:rFonts w:ascii="Times New Roman" w:hAnsi="Times New Roman" w:cs="Times New Roman"/>
          <w:sz w:val="24"/>
          <w:szCs w:val="24"/>
        </w:rPr>
        <w:t xml:space="preserve">. Непрерывность функции. </w:t>
      </w:r>
      <w:r w:rsidRPr="00927529">
        <w:rPr>
          <w:rFonts w:ascii="Times New Roman" w:hAnsi="Times New Roman" w:cs="Times New Roman"/>
          <w:i/>
          <w:sz w:val="24"/>
          <w:szCs w:val="24"/>
        </w:rPr>
        <w:t>Свойства непрерывных функций. Теорема Вейерштрасса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Дифференцируемость функции. Производная функции в точке. Касательная к графику функции. Геометрический и физический смысл производной. </w:t>
      </w:r>
      <w:r w:rsidRPr="00927529">
        <w:rPr>
          <w:rFonts w:ascii="Times New Roman" w:hAnsi="Times New Roman" w:cs="Times New Roman"/>
          <w:i/>
          <w:sz w:val="24"/>
          <w:szCs w:val="24"/>
        </w:rPr>
        <w:t>Применение производной в физике</w:t>
      </w:r>
      <w:r w:rsidRPr="00927529">
        <w:rPr>
          <w:rFonts w:ascii="Times New Roman" w:hAnsi="Times New Roman" w:cs="Times New Roman"/>
          <w:sz w:val="24"/>
          <w:szCs w:val="24"/>
        </w:rPr>
        <w:t>. Производные элементарных функций. Правила дифференцирования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>Вторая производная, ее геометрический и физический смысл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927529">
        <w:rPr>
          <w:rFonts w:ascii="Times New Roman" w:hAnsi="Times New Roman" w:cs="Times New Roman"/>
          <w:i/>
          <w:sz w:val="24"/>
          <w:szCs w:val="24"/>
        </w:rPr>
        <w:t>Построение графиков функций с помощью производных</w:t>
      </w:r>
      <w:r w:rsidRPr="00927529">
        <w:rPr>
          <w:rFonts w:ascii="Times New Roman" w:hAnsi="Times New Roman" w:cs="Times New Roman"/>
          <w:sz w:val="24"/>
          <w:szCs w:val="24"/>
        </w:rPr>
        <w:t xml:space="preserve">. </w:t>
      </w:r>
      <w:r w:rsidRPr="00927529">
        <w:rPr>
          <w:rFonts w:ascii="Times New Roman" w:hAnsi="Times New Roman" w:cs="Times New Roman"/>
          <w:i/>
          <w:sz w:val="24"/>
          <w:szCs w:val="24"/>
        </w:rPr>
        <w:t xml:space="preserve">Применение производной при решении задач. Нахождение экстремумов функций нескольких переменных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lastRenderedPageBreak/>
        <w:t xml:space="preserve">Первообразная. Неопределенный интеграл. </w:t>
      </w:r>
      <w:proofErr w:type="gramStart"/>
      <w:r w:rsidRPr="00927529">
        <w:rPr>
          <w:rFonts w:ascii="Times New Roman" w:hAnsi="Times New Roman" w:cs="Times New Roman"/>
          <w:sz w:val="24"/>
          <w:szCs w:val="24"/>
        </w:rPr>
        <w:t>Первообразные</w:t>
      </w:r>
      <w:proofErr w:type="gramEnd"/>
      <w:r w:rsidRPr="00927529">
        <w:rPr>
          <w:rFonts w:ascii="Times New Roman" w:hAnsi="Times New Roman" w:cs="Times New Roman"/>
          <w:sz w:val="24"/>
          <w:szCs w:val="24"/>
        </w:rPr>
        <w:t xml:space="preserve"> элементарных функций. Площадь криволинейной трапеции. Формула Ньютона-Лейбница.</w:t>
      </w:r>
      <w:r w:rsidRPr="0092752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27529">
        <w:rPr>
          <w:rFonts w:ascii="Times New Roman" w:hAnsi="Times New Roman" w:cs="Times New Roman"/>
          <w:sz w:val="24"/>
          <w:szCs w:val="24"/>
        </w:rPr>
        <w:t xml:space="preserve">Определенный интеграл. </w:t>
      </w:r>
      <w:r w:rsidRPr="00927529">
        <w:rPr>
          <w:rFonts w:ascii="Times New Roman" w:hAnsi="Times New Roman" w:cs="Times New Roman"/>
          <w:i/>
          <w:sz w:val="24"/>
          <w:szCs w:val="24"/>
        </w:rPr>
        <w:t>Вычисление площадей плоских фигур и объемов тел вращения с помощью интеграла</w:t>
      </w:r>
      <w:proofErr w:type="gramStart"/>
      <w:r w:rsidRPr="00927529">
        <w:rPr>
          <w:rFonts w:ascii="Times New Roman" w:hAnsi="Times New Roman" w:cs="Times New Roman"/>
          <w:i/>
          <w:sz w:val="24"/>
          <w:szCs w:val="24"/>
        </w:rPr>
        <w:t xml:space="preserve">.. </w:t>
      </w:r>
      <w:proofErr w:type="gramEnd"/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>Методы решения функциональных уравнений и неравенств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927529" w:rsidRPr="00927529" w:rsidRDefault="00927529" w:rsidP="00927529">
      <w:pPr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927529">
        <w:rPr>
          <w:rFonts w:ascii="Times New Roman" w:hAnsi="Times New Roman" w:cs="Times New Roman"/>
          <w:b/>
          <w:sz w:val="24"/>
          <w:szCs w:val="24"/>
        </w:rPr>
        <w:t>Геометрия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Повторение. Решение задач с использованием свойств фигур на плоскости. Решение задач на доказательство и построение </w:t>
      </w:r>
      <w:proofErr w:type="spellStart"/>
      <w:r w:rsidRPr="00927529">
        <w:rPr>
          <w:rFonts w:ascii="Times New Roman" w:hAnsi="Times New Roman" w:cs="Times New Roman"/>
          <w:sz w:val="24"/>
          <w:szCs w:val="24"/>
        </w:rPr>
        <w:t>контрпримеров</w:t>
      </w:r>
      <w:proofErr w:type="spellEnd"/>
      <w:r w:rsidRPr="00927529">
        <w:rPr>
          <w:rFonts w:ascii="Times New Roman" w:hAnsi="Times New Roman" w:cs="Times New Roman"/>
          <w:sz w:val="24"/>
          <w:szCs w:val="24"/>
        </w:rPr>
        <w:t xml:space="preserve">. Применение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я длин и площадей. </w:t>
      </w:r>
      <w:r w:rsidRPr="00927529">
        <w:rPr>
          <w:rFonts w:ascii="Times New Roman" w:hAnsi="Times New Roman" w:cs="Times New Roman"/>
          <w:i/>
          <w:sz w:val="24"/>
          <w:szCs w:val="24"/>
        </w:rPr>
        <w:t>Решение задач с помощью векторов и координат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>Наглядная стереометрия. Призма, параллелепипед, пирамида, тетраэдр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Основные понятия геометрии в пространстве. Аксиомы стереометрии и следствия из них. </w:t>
      </w:r>
      <w:r w:rsidRPr="00927529">
        <w:rPr>
          <w:rFonts w:ascii="Times New Roman" w:hAnsi="Times New Roman" w:cs="Times New Roman"/>
          <w:i/>
          <w:sz w:val="24"/>
          <w:szCs w:val="24"/>
        </w:rPr>
        <w:t xml:space="preserve">Понятие об аксиоматическом методе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 xml:space="preserve">Теорема </w:t>
      </w:r>
      <w:proofErr w:type="spellStart"/>
      <w:r w:rsidRPr="00927529">
        <w:rPr>
          <w:rFonts w:ascii="Times New Roman" w:hAnsi="Times New Roman" w:cs="Times New Roman"/>
          <w:i/>
          <w:sz w:val="24"/>
          <w:szCs w:val="24"/>
        </w:rPr>
        <w:t>Менелая</w:t>
      </w:r>
      <w:proofErr w:type="spellEnd"/>
      <w:r w:rsidRPr="00927529">
        <w:rPr>
          <w:rFonts w:ascii="Times New Roman" w:hAnsi="Times New Roman" w:cs="Times New Roman"/>
          <w:i/>
          <w:sz w:val="24"/>
          <w:szCs w:val="24"/>
        </w:rPr>
        <w:t xml:space="preserve"> для тетраэдра</w:t>
      </w:r>
      <w:r w:rsidRPr="00927529">
        <w:rPr>
          <w:rFonts w:ascii="Times New Roman" w:hAnsi="Times New Roman" w:cs="Times New Roman"/>
          <w:sz w:val="24"/>
          <w:szCs w:val="24"/>
        </w:rPr>
        <w:t xml:space="preserve">. Построение сечений многогранников методом следов. Центральное проектирование. Построение сечений многогранников методом проекций. 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27529">
        <w:rPr>
          <w:rFonts w:ascii="Times New Roman" w:hAnsi="Times New Roman" w:cs="Times New Roman"/>
          <w:sz w:val="24"/>
          <w:szCs w:val="24"/>
        </w:rPr>
        <w:t>Скрещивающиеся</w:t>
      </w:r>
      <w:proofErr w:type="gramEnd"/>
      <w:r w:rsidRPr="00927529">
        <w:rPr>
          <w:rFonts w:ascii="Times New Roman" w:hAnsi="Times New Roman" w:cs="Times New Roman"/>
          <w:sz w:val="24"/>
          <w:szCs w:val="24"/>
        </w:rPr>
        <w:t xml:space="preserve"> прямые в пространстве. Угол между ними. </w:t>
      </w:r>
      <w:r w:rsidRPr="00927529">
        <w:rPr>
          <w:rFonts w:ascii="Times New Roman" w:hAnsi="Times New Roman" w:cs="Times New Roman"/>
          <w:i/>
          <w:sz w:val="24"/>
          <w:szCs w:val="24"/>
        </w:rPr>
        <w:t xml:space="preserve">Методы нахождения расстояний между </w:t>
      </w:r>
      <w:proofErr w:type="gramStart"/>
      <w:r w:rsidRPr="00927529">
        <w:rPr>
          <w:rFonts w:ascii="Times New Roman" w:hAnsi="Times New Roman" w:cs="Times New Roman"/>
          <w:i/>
          <w:sz w:val="24"/>
          <w:szCs w:val="24"/>
        </w:rPr>
        <w:t>скрещивающимися</w:t>
      </w:r>
      <w:proofErr w:type="gramEnd"/>
      <w:r w:rsidRPr="00927529">
        <w:rPr>
          <w:rFonts w:ascii="Times New Roman" w:hAnsi="Times New Roman" w:cs="Times New Roman"/>
          <w:i/>
          <w:sz w:val="24"/>
          <w:szCs w:val="24"/>
        </w:rPr>
        <w:t xml:space="preserve"> прямыми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Теоремы о параллельности прямых и плоскостей в пространстве. Параллельное проектирование и изображение фигур. </w:t>
      </w:r>
      <w:r w:rsidRPr="00927529">
        <w:rPr>
          <w:rFonts w:ascii="Times New Roman" w:hAnsi="Times New Roman" w:cs="Times New Roman"/>
          <w:i/>
          <w:sz w:val="24"/>
          <w:szCs w:val="24"/>
        </w:rPr>
        <w:t>Геометрические места точек в пространстве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 xml:space="preserve">Виды тетраэдров. </w:t>
      </w:r>
      <w:proofErr w:type="spellStart"/>
      <w:r w:rsidRPr="00927529">
        <w:rPr>
          <w:rFonts w:ascii="Times New Roman" w:hAnsi="Times New Roman" w:cs="Times New Roman"/>
          <w:i/>
          <w:sz w:val="24"/>
          <w:szCs w:val="24"/>
        </w:rPr>
        <w:t>Ортоцентрический</w:t>
      </w:r>
      <w:proofErr w:type="spellEnd"/>
      <w:r w:rsidRPr="00927529">
        <w:rPr>
          <w:rFonts w:ascii="Times New Roman" w:hAnsi="Times New Roman" w:cs="Times New Roman"/>
          <w:i/>
          <w:sz w:val="24"/>
          <w:szCs w:val="24"/>
        </w:rPr>
        <w:t xml:space="preserve"> тетраэдр, каркасный тетраэдр, </w:t>
      </w:r>
      <w:proofErr w:type="spellStart"/>
      <w:r w:rsidRPr="00927529">
        <w:rPr>
          <w:rFonts w:ascii="Times New Roman" w:hAnsi="Times New Roman" w:cs="Times New Roman"/>
          <w:i/>
          <w:sz w:val="24"/>
          <w:szCs w:val="24"/>
        </w:rPr>
        <w:t>равногранный</w:t>
      </w:r>
      <w:proofErr w:type="spellEnd"/>
      <w:r w:rsidRPr="00927529">
        <w:rPr>
          <w:rFonts w:ascii="Times New Roman" w:hAnsi="Times New Roman" w:cs="Times New Roman"/>
          <w:i/>
          <w:sz w:val="24"/>
          <w:szCs w:val="24"/>
        </w:rPr>
        <w:t xml:space="preserve"> тетраэдр. Прямоугольный тетраэдр. Медианы и </w:t>
      </w:r>
      <w:proofErr w:type="spellStart"/>
      <w:r w:rsidRPr="00927529">
        <w:rPr>
          <w:rFonts w:ascii="Times New Roman" w:hAnsi="Times New Roman" w:cs="Times New Roman"/>
          <w:i/>
          <w:sz w:val="24"/>
          <w:szCs w:val="24"/>
        </w:rPr>
        <w:t>бимедианы</w:t>
      </w:r>
      <w:proofErr w:type="spellEnd"/>
      <w:r w:rsidRPr="00927529">
        <w:rPr>
          <w:rFonts w:ascii="Times New Roman" w:hAnsi="Times New Roman" w:cs="Times New Roman"/>
          <w:i/>
          <w:sz w:val="24"/>
          <w:szCs w:val="24"/>
        </w:rPr>
        <w:t xml:space="preserve"> тетраэдра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>Достраивание тетраэдра до параллелепипеда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Расстояния между фигурами в пространстве. Общий перпендикуляр двух скрещивающихся прямых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Углы в пространстве. Перпендикулярные плоскости. </w:t>
      </w:r>
      <w:r w:rsidRPr="00927529">
        <w:rPr>
          <w:rFonts w:ascii="Times New Roman" w:hAnsi="Times New Roman" w:cs="Times New Roman"/>
          <w:i/>
          <w:sz w:val="24"/>
          <w:szCs w:val="24"/>
        </w:rPr>
        <w:t>Площадь ортогональной проекции. Перпендикулярное сечение призмы. Трехгранный и многогранный угол. Свойства плоских углов многогранного угла. Свойства плоских и двугранных углов трехгранного угла. Теоремы косинусов и синусов для трехгранного угла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Виды многогранников. </w:t>
      </w:r>
      <w:r w:rsidRPr="00927529">
        <w:rPr>
          <w:rFonts w:ascii="Times New Roman" w:hAnsi="Times New Roman" w:cs="Times New Roman"/>
          <w:i/>
          <w:sz w:val="24"/>
          <w:szCs w:val="24"/>
        </w:rPr>
        <w:t>Развертки многогранника. Кратчайшие пути на поверхности многогранника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>Теорема Эйлера.</w:t>
      </w:r>
      <w:r w:rsidRPr="00927529">
        <w:rPr>
          <w:rFonts w:ascii="Times New Roman" w:hAnsi="Times New Roman" w:cs="Times New Roman"/>
          <w:sz w:val="24"/>
          <w:szCs w:val="24"/>
        </w:rPr>
        <w:t xml:space="preserve"> Правильные многогранники. </w:t>
      </w:r>
      <w:r w:rsidRPr="00927529">
        <w:rPr>
          <w:rFonts w:ascii="Times New Roman" w:hAnsi="Times New Roman" w:cs="Times New Roman"/>
          <w:i/>
          <w:sz w:val="24"/>
          <w:szCs w:val="24"/>
        </w:rPr>
        <w:t>Двойственность правильных многогранников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lastRenderedPageBreak/>
        <w:t xml:space="preserve">Призма. Параллелепипед. Свойства параллелепипеда. Прямоугольный параллелепипед. Наклонные призмы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Пирамида. Виды пирамид. Элементы правильной пирамиды. Пирамиды с </w:t>
      </w:r>
      <w:proofErr w:type="spellStart"/>
      <w:r w:rsidRPr="00927529">
        <w:rPr>
          <w:rFonts w:ascii="Times New Roman" w:hAnsi="Times New Roman" w:cs="Times New Roman"/>
          <w:sz w:val="24"/>
          <w:szCs w:val="24"/>
        </w:rPr>
        <w:t>равнонаклоненными</w:t>
      </w:r>
      <w:proofErr w:type="spellEnd"/>
      <w:r w:rsidRPr="00927529">
        <w:rPr>
          <w:rFonts w:ascii="Times New Roman" w:hAnsi="Times New Roman" w:cs="Times New Roman"/>
          <w:sz w:val="24"/>
          <w:szCs w:val="24"/>
        </w:rPr>
        <w:t xml:space="preserve"> ребрами и гранями, их основные свойства. 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>Площади поверхностей многогранников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>Тела вращения: цилиндр, конус, шар и сфера. Сечения цилиндра, конуса и шара. Шаровой сегмент, шаровой слой, шаровой сектор (конус)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Усеченная пирамида и усеченный конус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>Элементы сферической геометрии. Конические сечения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Касательные прямые и плоскости. Вписанные и описанные сферы. </w:t>
      </w:r>
      <w:r w:rsidRPr="00927529">
        <w:rPr>
          <w:rFonts w:ascii="Times New Roman" w:hAnsi="Times New Roman" w:cs="Times New Roman"/>
          <w:i/>
          <w:sz w:val="24"/>
          <w:szCs w:val="24"/>
        </w:rPr>
        <w:t xml:space="preserve">Касающиеся сферы. Комбинации тел вращения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>Векторы и координаты. Сумма векторов, умножение вектора на число. Угол между векторами. Скалярное произведение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>Уравнение плоскости. Формула расстояния между точками. Уравнение сферы.</w:t>
      </w:r>
      <w:r w:rsidRPr="00927529">
        <w:rPr>
          <w:rFonts w:ascii="Times New Roman" w:hAnsi="Times New Roman" w:cs="Times New Roman"/>
          <w:i/>
          <w:sz w:val="24"/>
          <w:szCs w:val="24"/>
        </w:rPr>
        <w:t xml:space="preserve"> Формула расстояния от точки до плоскости. Способы задания </w:t>
      </w:r>
      <w:proofErr w:type="gramStart"/>
      <w:r w:rsidRPr="00927529">
        <w:rPr>
          <w:rFonts w:ascii="Times New Roman" w:hAnsi="Times New Roman" w:cs="Times New Roman"/>
          <w:i/>
          <w:sz w:val="24"/>
          <w:szCs w:val="24"/>
        </w:rPr>
        <w:t>прямой</w:t>
      </w:r>
      <w:proofErr w:type="gramEnd"/>
      <w:r w:rsidRPr="00927529">
        <w:rPr>
          <w:rFonts w:ascii="Times New Roman" w:hAnsi="Times New Roman" w:cs="Times New Roman"/>
          <w:i/>
          <w:sz w:val="24"/>
          <w:szCs w:val="24"/>
        </w:rPr>
        <w:t xml:space="preserve"> уравнениями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>Решение задач и доказательство теорем с помощью векторов и методом координат. Элементы геометрии масс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Понятие объема. Объемы многогранников. Объемы тел вращения. </w:t>
      </w:r>
      <w:r w:rsidRPr="00927529">
        <w:rPr>
          <w:rFonts w:ascii="Times New Roman" w:hAnsi="Times New Roman" w:cs="Times New Roman"/>
          <w:i/>
          <w:sz w:val="24"/>
          <w:szCs w:val="24"/>
        </w:rPr>
        <w:t>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>Площадь сферы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>Развертка цилиндра и конуса.</w:t>
      </w:r>
      <w:r w:rsidRPr="00927529">
        <w:rPr>
          <w:rFonts w:ascii="Times New Roman" w:hAnsi="Times New Roman" w:cs="Times New Roman"/>
          <w:sz w:val="24"/>
          <w:szCs w:val="24"/>
        </w:rPr>
        <w:t xml:space="preserve"> Площадь поверхности цилиндра и конуса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>Комбинации многогранников и тел вращения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>Подобие в пространстве. Отношение объемов и площадей поверхностей подобных фигур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pacing w:val="-8"/>
          <w:sz w:val="24"/>
          <w:szCs w:val="24"/>
        </w:rPr>
      </w:pPr>
      <w:r w:rsidRPr="00927529">
        <w:rPr>
          <w:rFonts w:ascii="Times New Roman" w:hAnsi="Times New Roman" w:cs="Times New Roman"/>
          <w:i/>
          <w:spacing w:val="-8"/>
          <w:sz w:val="24"/>
          <w:szCs w:val="24"/>
        </w:rPr>
        <w:t>Движения в пространстве: параллельный перенос, симметрия относительно плоскости, центральная симметрия, поворот относительно прямой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>Преобразование подобия, гомотетия. Решение задач на плоскости с использованием стереометрических методов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27529" w:rsidRPr="00927529" w:rsidRDefault="00927529" w:rsidP="0092752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27529">
        <w:rPr>
          <w:rFonts w:ascii="Times New Roman" w:hAnsi="Times New Roman" w:cs="Times New Roman"/>
          <w:b/>
          <w:sz w:val="24"/>
          <w:szCs w:val="24"/>
        </w:rPr>
        <w:t>Вероятность и статистика, логика, теория графов и комбинаторика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lastRenderedPageBreak/>
        <w:t xml:space="preserve">Повторение. 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2752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ероятностное пространство. Аксиомы теории вероятностей</w:t>
      </w: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>Условная вероятность. Правило умножения вероятностей. Формула полной вероятности. Формула Байеса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Дискретные случайные величины и распределения. </w:t>
      </w:r>
      <w:r w:rsidRPr="00927529">
        <w:rPr>
          <w:rFonts w:ascii="Times New Roman" w:hAnsi="Times New Roman" w:cs="Times New Roman"/>
          <w:sz w:val="24"/>
          <w:szCs w:val="24"/>
        </w:rPr>
        <w:t xml:space="preserve">Совместные распределения. </w:t>
      </w: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Распределение суммы и произведения независимых случайных величин. Математическое ожидание и дисперсия случайной величины. Математическое ожидание и дисперсия суммы случайных величин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>Бинарная случайная величина, распределение Бернулли.</w:t>
      </w:r>
      <w:r w:rsidRPr="00927529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 xml:space="preserve"> </w:t>
      </w: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Геометрическое распределение. Биномиальное распределение и его свойства. </w:t>
      </w:r>
      <w:r w:rsidRPr="00927529">
        <w:rPr>
          <w:rFonts w:ascii="Times New Roman" w:hAnsi="Times New Roman" w:cs="Times New Roman"/>
          <w:i/>
          <w:sz w:val="24"/>
          <w:szCs w:val="24"/>
        </w:rPr>
        <w:t>Гипергеометрическое распределение</w:t>
      </w:r>
      <w:r w:rsidRPr="00927529">
        <w:rPr>
          <w:rFonts w:ascii="Times New Roman" w:hAnsi="Times New Roman" w:cs="Times New Roman"/>
          <w:sz w:val="24"/>
          <w:szCs w:val="24"/>
        </w:rPr>
        <w:t xml:space="preserve"> </w:t>
      </w:r>
      <w:r w:rsidRPr="00927529">
        <w:rPr>
          <w:rFonts w:ascii="Times New Roman" w:hAnsi="Times New Roman" w:cs="Times New Roman"/>
          <w:i/>
          <w:sz w:val="24"/>
          <w:szCs w:val="24"/>
        </w:rPr>
        <w:t>и его свойства.</w:t>
      </w:r>
      <w:r w:rsidRPr="0092752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 xml:space="preserve">Непрерывные случайные величины. Плотность вероятности. Функция распределения. Равномерное распределение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 xml:space="preserve">Показательное распределение, его параметры. 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>Распределение Пуассона и его применение</w:t>
      </w:r>
      <w:r w:rsidRPr="00927529">
        <w:rPr>
          <w:rFonts w:ascii="Times New Roman" w:hAnsi="Times New Roman" w:cs="Times New Roman"/>
          <w:sz w:val="24"/>
          <w:szCs w:val="24"/>
        </w:rPr>
        <w:t xml:space="preserve">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</w:t>
      </w:r>
      <w:r w:rsidRPr="00927529">
        <w:rPr>
          <w:rFonts w:ascii="Times New Roman" w:hAnsi="Times New Roman" w:cs="Times New Roman"/>
          <w:i/>
          <w:sz w:val="24"/>
          <w:szCs w:val="24"/>
        </w:rPr>
        <w:t>Центральная предельная теорема</w:t>
      </w:r>
      <w:r w:rsidRPr="00927529">
        <w:rPr>
          <w:rFonts w:ascii="Times New Roman" w:hAnsi="Times New Roman" w:cs="Times New Roman"/>
          <w:sz w:val="24"/>
          <w:szCs w:val="24"/>
        </w:rPr>
        <w:t>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>Неравенство Чебышева. Теорема Чебышева и 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927529">
        <w:rPr>
          <w:rFonts w:ascii="Times New Roman" w:hAnsi="Times New Roman" w:cs="Times New Roman"/>
          <w:sz w:val="24"/>
          <w:szCs w:val="24"/>
        </w:rPr>
        <w:t>Ковариация двух случайных величин. Понятие о коэффициенте корреляции.</w:t>
      </w:r>
      <w:r w:rsidRPr="0092752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Совместные наблюдения двух случайных величин. </w:t>
      </w:r>
      <w:r w:rsidRPr="00927529">
        <w:rPr>
          <w:rFonts w:ascii="Times New Roman" w:hAnsi="Times New Roman" w:cs="Times New Roman"/>
          <w:i/>
          <w:sz w:val="24"/>
          <w:szCs w:val="24"/>
        </w:rPr>
        <w:t xml:space="preserve">Выборочный коэффициент корреляции. </w:t>
      </w:r>
      <w:r w:rsidRPr="00927529">
        <w:rPr>
          <w:rFonts w:ascii="Times New Roman" w:hAnsi="Times New Roman" w:cs="Times New Roman"/>
          <w:bCs/>
          <w:i/>
          <w:color w:val="000000"/>
          <w:sz w:val="24"/>
          <w:szCs w:val="24"/>
        </w:rPr>
        <w:t>Линейная регрессия.</w:t>
      </w:r>
    </w:p>
    <w:p w:rsidR="00927529" w:rsidRPr="00927529" w:rsidRDefault="00927529" w:rsidP="00927529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927529">
        <w:rPr>
          <w:rFonts w:ascii="Times New Roman" w:hAnsi="Times New Roman" w:cs="Times New Roman"/>
          <w:i/>
          <w:sz w:val="24"/>
          <w:szCs w:val="24"/>
        </w:rPr>
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</w:r>
    </w:p>
    <w:p w:rsidR="00B53F47" w:rsidRDefault="00B53F47" w:rsidP="00C1476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36BBB" w:rsidRPr="00F36BBB" w:rsidRDefault="00C14765" w:rsidP="00C1476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36BBB">
        <w:rPr>
          <w:rFonts w:ascii="Times New Roman" w:hAnsi="Times New Roman" w:cs="Times New Roman"/>
          <w:b/>
          <w:bCs/>
          <w:sz w:val="28"/>
          <w:szCs w:val="28"/>
        </w:rPr>
        <w:t xml:space="preserve">Тематическое планирование. 10 класс. </w:t>
      </w:r>
    </w:p>
    <w:p w:rsidR="00927529" w:rsidRPr="00F36BBB" w:rsidRDefault="00C14765" w:rsidP="00C1476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36BBB">
        <w:rPr>
          <w:rFonts w:ascii="Times New Roman" w:hAnsi="Times New Roman" w:cs="Times New Roman"/>
          <w:b/>
          <w:bCs/>
          <w:sz w:val="28"/>
          <w:szCs w:val="28"/>
        </w:rPr>
        <w:t>Алгебра и начала математического анализа.</w:t>
      </w:r>
    </w:p>
    <w:tbl>
      <w:tblPr>
        <w:tblStyle w:val="ab"/>
        <w:tblW w:w="10632" w:type="dxa"/>
        <w:tblInd w:w="-885" w:type="dxa"/>
        <w:tblLook w:val="04A0"/>
      </w:tblPr>
      <w:tblGrid>
        <w:gridCol w:w="993"/>
        <w:gridCol w:w="4820"/>
        <w:gridCol w:w="2410"/>
        <w:gridCol w:w="2409"/>
      </w:tblGrid>
      <w:tr w:rsidR="009D2F3C" w:rsidTr="009D2F3C">
        <w:tc>
          <w:tcPr>
            <w:tcW w:w="993" w:type="dxa"/>
            <w:vAlign w:val="center"/>
          </w:tcPr>
          <w:p w:rsidR="009D2F3C" w:rsidRDefault="009D2F3C" w:rsidP="009D2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№</w:t>
            </w:r>
          </w:p>
        </w:tc>
        <w:tc>
          <w:tcPr>
            <w:tcW w:w="4820" w:type="dxa"/>
            <w:vAlign w:val="center"/>
          </w:tcPr>
          <w:p w:rsidR="009D2F3C" w:rsidRDefault="009D2F3C" w:rsidP="009D2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2410" w:type="dxa"/>
            <w:vAlign w:val="center"/>
          </w:tcPr>
          <w:p w:rsidR="009D2F3C" w:rsidRDefault="009D2F3C" w:rsidP="009D2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2409" w:type="dxa"/>
            <w:vAlign w:val="center"/>
          </w:tcPr>
          <w:p w:rsidR="009D2F3C" w:rsidRDefault="009D2F3C" w:rsidP="009D2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 них уроков контроля</w:t>
            </w:r>
          </w:p>
        </w:tc>
      </w:tr>
      <w:tr w:rsidR="009D2F3C" w:rsidTr="009D2F3C">
        <w:tc>
          <w:tcPr>
            <w:tcW w:w="993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82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241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409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(входной контроль)</w:t>
            </w:r>
          </w:p>
        </w:tc>
      </w:tr>
      <w:tr w:rsidR="009D2F3C" w:rsidTr="009D2F3C">
        <w:tc>
          <w:tcPr>
            <w:tcW w:w="993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2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241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409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D2F3C" w:rsidTr="009D2F3C">
        <w:tc>
          <w:tcPr>
            <w:tcW w:w="993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2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овые функции</w:t>
            </w:r>
          </w:p>
        </w:tc>
        <w:tc>
          <w:tcPr>
            <w:tcW w:w="241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09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D2F3C" w:rsidTr="009D2F3C">
        <w:tc>
          <w:tcPr>
            <w:tcW w:w="993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2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241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409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D2F3C" w:rsidTr="009D2F3C">
        <w:tc>
          <w:tcPr>
            <w:tcW w:w="993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82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241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09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D2F3C" w:rsidTr="009D2F3C">
        <w:tc>
          <w:tcPr>
            <w:tcW w:w="993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82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образование тригонометрических выражений</w:t>
            </w:r>
          </w:p>
        </w:tc>
        <w:tc>
          <w:tcPr>
            <w:tcW w:w="241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2409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D2F3C" w:rsidTr="009D2F3C">
        <w:tc>
          <w:tcPr>
            <w:tcW w:w="993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82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мплексные числа</w:t>
            </w:r>
          </w:p>
        </w:tc>
        <w:tc>
          <w:tcPr>
            <w:tcW w:w="241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09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D2F3C" w:rsidTr="009D2F3C">
        <w:tc>
          <w:tcPr>
            <w:tcW w:w="993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82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изводная </w:t>
            </w:r>
          </w:p>
        </w:tc>
        <w:tc>
          <w:tcPr>
            <w:tcW w:w="241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2409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D2F3C" w:rsidTr="009D2F3C">
        <w:tc>
          <w:tcPr>
            <w:tcW w:w="993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82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мбинаторика и вероятность</w:t>
            </w:r>
          </w:p>
        </w:tc>
        <w:tc>
          <w:tcPr>
            <w:tcW w:w="241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409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D2F3C" w:rsidTr="009D2F3C">
        <w:tc>
          <w:tcPr>
            <w:tcW w:w="993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82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</w:t>
            </w:r>
          </w:p>
        </w:tc>
        <w:tc>
          <w:tcPr>
            <w:tcW w:w="241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409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(итоговая)</w:t>
            </w:r>
          </w:p>
        </w:tc>
      </w:tr>
      <w:tr w:rsidR="009D2F3C" w:rsidTr="009D2F3C">
        <w:tc>
          <w:tcPr>
            <w:tcW w:w="993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20" w:type="dxa"/>
            <w:vAlign w:val="center"/>
          </w:tcPr>
          <w:p w:rsidR="009D2F3C" w:rsidRDefault="009D2F3C" w:rsidP="009D2F3C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того </w:t>
            </w:r>
          </w:p>
        </w:tc>
        <w:tc>
          <w:tcPr>
            <w:tcW w:w="2410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5</w:t>
            </w:r>
          </w:p>
        </w:tc>
        <w:tc>
          <w:tcPr>
            <w:tcW w:w="2409" w:type="dxa"/>
          </w:tcPr>
          <w:p w:rsidR="009D2F3C" w:rsidRDefault="009D2F3C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</w:tbl>
    <w:p w:rsidR="00C14765" w:rsidRDefault="00C14765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37BAB" w:rsidRPr="00F36BBB" w:rsidRDefault="00737BAB" w:rsidP="00737BA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36BBB">
        <w:rPr>
          <w:rFonts w:ascii="Times New Roman" w:hAnsi="Times New Roman" w:cs="Times New Roman"/>
          <w:b/>
          <w:bCs/>
          <w:sz w:val="28"/>
          <w:szCs w:val="28"/>
        </w:rPr>
        <w:t>Тематическое планирование. 10 класс. Геометрия</w:t>
      </w:r>
    </w:p>
    <w:tbl>
      <w:tblPr>
        <w:tblStyle w:val="ab"/>
        <w:tblW w:w="10632" w:type="dxa"/>
        <w:tblInd w:w="-885" w:type="dxa"/>
        <w:tblLook w:val="04A0"/>
      </w:tblPr>
      <w:tblGrid>
        <w:gridCol w:w="993"/>
        <w:gridCol w:w="4820"/>
        <w:gridCol w:w="2410"/>
        <w:gridCol w:w="2409"/>
      </w:tblGrid>
      <w:tr w:rsidR="00737BAB" w:rsidTr="000D1BEA">
        <w:tc>
          <w:tcPr>
            <w:tcW w:w="993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4820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2410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2409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 них уроков контроля</w:t>
            </w:r>
          </w:p>
        </w:tc>
      </w:tr>
      <w:tr w:rsidR="00737BAB" w:rsidTr="000D1BEA">
        <w:tc>
          <w:tcPr>
            <w:tcW w:w="993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820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ведение</w:t>
            </w:r>
          </w:p>
        </w:tc>
        <w:tc>
          <w:tcPr>
            <w:tcW w:w="2410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409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(входной контроль)</w:t>
            </w:r>
          </w:p>
        </w:tc>
      </w:tr>
      <w:tr w:rsidR="00737BAB" w:rsidTr="000D1BEA">
        <w:tc>
          <w:tcPr>
            <w:tcW w:w="993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20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ость прямых  и плоскостей</w:t>
            </w:r>
          </w:p>
        </w:tc>
        <w:tc>
          <w:tcPr>
            <w:tcW w:w="2410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409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7BAB" w:rsidTr="000D1BEA">
        <w:tc>
          <w:tcPr>
            <w:tcW w:w="993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20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2410" w:type="dxa"/>
          </w:tcPr>
          <w:p w:rsidR="00737BAB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409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37BAB" w:rsidTr="000D1BEA">
        <w:tc>
          <w:tcPr>
            <w:tcW w:w="993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20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ногогранники</w:t>
            </w:r>
          </w:p>
        </w:tc>
        <w:tc>
          <w:tcPr>
            <w:tcW w:w="2410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C32E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409" w:type="dxa"/>
          </w:tcPr>
          <w:p w:rsidR="00737BAB" w:rsidRDefault="002C0C98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C32EF" w:rsidTr="000D1BEA">
        <w:tc>
          <w:tcPr>
            <w:tcW w:w="993" w:type="dxa"/>
          </w:tcPr>
          <w:p w:rsidR="007C32EF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820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2410" w:type="dxa"/>
          </w:tcPr>
          <w:p w:rsidR="007C32EF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409" w:type="dxa"/>
          </w:tcPr>
          <w:p w:rsidR="007C32EF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C32EF" w:rsidTr="000D1BEA">
        <w:tc>
          <w:tcPr>
            <w:tcW w:w="993" w:type="dxa"/>
          </w:tcPr>
          <w:p w:rsidR="007C32EF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820" w:type="dxa"/>
          </w:tcPr>
          <w:p w:rsidR="007C32EF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которые сведения из планиметрии</w:t>
            </w:r>
          </w:p>
        </w:tc>
        <w:tc>
          <w:tcPr>
            <w:tcW w:w="2410" w:type="dxa"/>
          </w:tcPr>
          <w:p w:rsidR="007C32EF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409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(итоговая)</w:t>
            </w:r>
          </w:p>
        </w:tc>
      </w:tr>
      <w:tr w:rsidR="007C32EF" w:rsidTr="000D1BEA">
        <w:tc>
          <w:tcPr>
            <w:tcW w:w="993" w:type="dxa"/>
          </w:tcPr>
          <w:p w:rsidR="007C32EF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20" w:type="dxa"/>
            <w:vAlign w:val="center"/>
          </w:tcPr>
          <w:p w:rsidR="007C32EF" w:rsidRDefault="007C32EF" w:rsidP="000D1BEA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того </w:t>
            </w:r>
          </w:p>
        </w:tc>
        <w:tc>
          <w:tcPr>
            <w:tcW w:w="2410" w:type="dxa"/>
          </w:tcPr>
          <w:p w:rsidR="007C32EF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2409" w:type="dxa"/>
          </w:tcPr>
          <w:p w:rsidR="007C32EF" w:rsidRDefault="007C32EF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F36BBB" w:rsidRDefault="00F36BBB" w:rsidP="00737BA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36BBB" w:rsidRPr="00F36BBB" w:rsidRDefault="00737BAB" w:rsidP="00737BA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36BBB">
        <w:rPr>
          <w:rFonts w:ascii="Times New Roman" w:hAnsi="Times New Roman" w:cs="Times New Roman"/>
          <w:b/>
          <w:bCs/>
          <w:sz w:val="28"/>
          <w:szCs w:val="28"/>
        </w:rPr>
        <w:t xml:space="preserve">Тематическое планирование. 11 класс. </w:t>
      </w:r>
    </w:p>
    <w:p w:rsidR="00737BAB" w:rsidRPr="00F36BBB" w:rsidRDefault="00737BAB" w:rsidP="00737BA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36BBB">
        <w:rPr>
          <w:rFonts w:ascii="Times New Roman" w:hAnsi="Times New Roman" w:cs="Times New Roman"/>
          <w:b/>
          <w:bCs/>
          <w:sz w:val="28"/>
          <w:szCs w:val="28"/>
        </w:rPr>
        <w:t>Алгебра и начала математического анализа.</w:t>
      </w:r>
    </w:p>
    <w:tbl>
      <w:tblPr>
        <w:tblStyle w:val="ab"/>
        <w:tblW w:w="10632" w:type="dxa"/>
        <w:tblInd w:w="-885" w:type="dxa"/>
        <w:tblLook w:val="04A0"/>
      </w:tblPr>
      <w:tblGrid>
        <w:gridCol w:w="993"/>
        <w:gridCol w:w="4820"/>
        <w:gridCol w:w="2410"/>
        <w:gridCol w:w="2409"/>
      </w:tblGrid>
      <w:tr w:rsidR="00737BAB" w:rsidTr="000D1BEA">
        <w:tc>
          <w:tcPr>
            <w:tcW w:w="993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4820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2410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2409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 них уроков контроля</w:t>
            </w:r>
          </w:p>
        </w:tc>
      </w:tr>
      <w:tr w:rsidR="00737BAB" w:rsidTr="000D1BEA">
        <w:tc>
          <w:tcPr>
            <w:tcW w:w="993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820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2410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409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(входной контроль)</w:t>
            </w:r>
          </w:p>
        </w:tc>
      </w:tr>
      <w:tr w:rsidR="00737BAB" w:rsidTr="000D1BEA">
        <w:tc>
          <w:tcPr>
            <w:tcW w:w="993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20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ногочлены </w:t>
            </w:r>
          </w:p>
        </w:tc>
        <w:tc>
          <w:tcPr>
            <w:tcW w:w="2410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409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37BAB" w:rsidTr="000D1BEA">
        <w:tc>
          <w:tcPr>
            <w:tcW w:w="993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20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епени и корни. Степенные функции</w:t>
            </w:r>
          </w:p>
        </w:tc>
        <w:tc>
          <w:tcPr>
            <w:tcW w:w="2410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2409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7BAB" w:rsidTr="000D1BEA">
        <w:tc>
          <w:tcPr>
            <w:tcW w:w="993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20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ая и логарифмическая функции</w:t>
            </w:r>
          </w:p>
        </w:tc>
        <w:tc>
          <w:tcPr>
            <w:tcW w:w="2410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2409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7BAB" w:rsidTr="000D1BEA">
        <w:tc>
          <w:tcPr>
            <w:tcW w:w="993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820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ервообразна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интеграл</w:t>
            </w:r>
          </w:p>
        </w:tc>
        <w:tc>
          <w:tcPr>
            <w:tcW w:w="2410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409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37BAB" w:rsidTr="000D1BEA">
        <w:tc>
          <w:tcPr>
            <w:tcW w:w="993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820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лементы теории вероятностей и математической статистики</w:t>
            </w:r>
          </w:p>
        </w:tc>
        <w:tc>
          <w:tcPr>
            <w:tcW w:w="2410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409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37BAB" w:rsidTr="000D1BEA">
        <w:tc>
          <w:tcPr>
            <w:tcW w:w="993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820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. Системы уравнений и неравенств</w:t>
            </w:r>
          </w:p>
        </w:tc>
        <w:tc>
          <w:tcPr>
            <w:tcW w:w="2410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2409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7BAB" w:rsidTr="000D1BEA">
        <w:tc>
          <w:tcPr>
            <w:tcW w:w="993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820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</w:t>
            </w:r>
          </w:p>
        </w:tc>
        <w:tc>
          <w:tcPr>
            <w:tcW w:w="2410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409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(итоговая)</w:t>
            </w:r>
          </w:p>
        </w:tc>
      </w:tr>
      <w:tr w:rsidR="00737BAB" w:rsidTr="000D1BEA">
        <w:tc>
          <w:tcPr>
            <w:tcW w:w="993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20" w:type="dxa"/>
            <w:vAlign w:val="center"/>
          </w:tcPr>
          <w:p w:rsidR="00737BAB" w:rsidRDefault="00737BAB" w:rsidP="000D1BEA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того </w:t>
            </w:r>
          </w:p>
        </w:tc>
        <w:tc>
          <w:tcPr>
            <w:tcW w:w="2410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2409" w:type="dxa"/>
          </w:tcPr>
          <w:p w:rsidR="00737BAB" w:rsidRDefault="00737BAB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B53F4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737BAB" w:rsidRDefault="00737BAB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93BF8" w:rsidRDefault="00093BF8" w:rsidP="00737BA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37BAB" w:rsidRPr="00F36BBB" w:rsidRDefault="00737BAB" w:rsidP="00737BAB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36BBB">
        <w:rPr>
          <w:rFonts w:ascii="Times New Roman" w:hAnsi="Times New Roman" w:cs="Times New Roman"/>
          <w:b/>
          <w:bCs/>
          <w:sz w:val="28"/>
          <w:szCs w:val="28"/>
        </w:rPr>
        <w:lastRenderedPageBreak/>
        <w:t>Тематическое планирование. 11 класс. Геометрия.</w:t>
      </w:r>
    </w:p>
    <w:tbl>
      <w:tblPr>
        <w:tblStyle w:val="ab"/>
        <w:tblW w:w="10632" w:type="dxa"/>
        <w:tblInd w:w="-885" w:type="dxa"/>
        <w:tblLook w:val="04A0"/>
      </w:tblPr>
      <w:tblGrid>
        <w:gridCol w:w="993"/>
        <w:gridCol w:w="4820"/>
        <w:gridCol w:w="2410"/>
        <w:gridCol w:w="2409"/>
      </w:tblGrid>
      <w:tr w:rsidR="00737BAB" w:rsidTr="00F73EFE">
        <w:tc>
          <w:tcPr>
            <w:tcW w:w="993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4820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2410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2409" w:type="dxa"/>
            <w:vAlign w:val="center"/>
          </w:tcPr>
          <w:p w:rsidR="00737BAB" w:rsidRDefault="00737BA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 них уроков контроля</w:t>
            </w:r>
          </w:p>
        </w:tc>
      </w:tr>
      <w:tr w:rsidR="00F73EFE" w:rsidTr="00F73EFE">
        <w:tc>
          <w:tcPr>
            <w:tcW w:w="993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820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илиндр, конус, шар</w:t>
            </w:r>
          </w:p>
        </w:tc>
        <w:tc>
          <w:tcPr>
            <w:tcW w:w="2410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409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+1(входной контроль)</w:t>
            </w:r>
          </w:p>
        </w:tc>
      </w:tr>
      <w:tr w:rsidR="00F73EFE" w:rsidTr="00F73EFE">
        <w:tc>
          <w:tcPr>
            <w:tcW w:w="993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20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емы тел</w:t>
            </w:r>
          </w:p>
        </w:tc>
        <w:tc>
          <w:tcPr>
            <w:tcW w:w="2410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409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73EFE" w:rsidTr="00F73EFE">
        <w:tc>
          <w:tcPr>
            <w:tcW w:w="993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20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кторы в пространстве</w:t>
            </w:r>
          </w:p>
        </w:tc>
        <w:tc>
          <w:tcPr>
            <w:tcW w:w="2410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09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73EFE" w:rsidTr="00F73EFE">
        <w:tc>
          <w:tcPr>
            <w:tcW w:w="993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20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координат в пространстве</w:t>
            </w:r>
          </w:p>
        </w:tc>
        <w:tc>
          <w:tcPr>
            <w:tcW w:w="2410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409" w:type="dxa"/>
          </w:tcPr>
          <w:p w:rsidR="00F73EFE" w:rsidRDefault="00F73EFE" w:rsidP="00F36B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73EFE" w:rsidTr="00F73EFE">
        <w:tc>
          <w:tcPr>
            <w:tcW w:w="993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820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</w:t>
            </w:r>
          </w:p>
        </w:tc>
        <w:tc>
          <w:tcPr>
            <w:tcW w:w="2410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409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(итоговая)</w:t>
            </w:r>
          </w:p>
        </w:tc>
      </w:tr>
      <w:tr w:rsidR="00F73EFE" w:rsidTr="00F73EFE">
        <w:tc>
          <w:tcPr>
            <w:tcW w:w="993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20" w:type="dxa"/>
            <w:vAlign w:val="center"/>
          </w:tcPr>
          <w:p w:rsidR="00F73EFE" w:rsidRDefault="00F73EFE" w:rsidP="000D1BEA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того </w:t>
            </w:r>
          </w:p>
        </w:tc>
        <w:tc>
          <w:tcPr>
            <w:tcW w:w="2410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2409" w:type="dxa"/>
          </w:tcPr>
          <w:p w:rsidR="00F73EFE" w:rsidRDefault="00F73EFE" w:rsidP="000D1BE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0D1BEA" w:rsidRDefault="000D1BEA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C0C98" w:rsidRPr="00F36BBB" w:rsidRDefault="000D1BEA" w:rsidP="002C0C9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1" w:name="_Hlk44744624"/>
      <w:r w:rsidRPr="00F36BBB">
        <w:rPr>
          <w:rFonts w:ascii="Times New Roman" w:hAnsi="Times New Roman" w:cs="Times New Roman"/>
          <w:b/>
          <w:bCs/>
          <w:sz w:val="28"/>
          <w:szCs w:val="28"/>
        </w:rPr>
        <w:t>Календарное планирование.</w:t>
      </w:r>
    </w:p>
    <w:p w:rsidR="000D1BEA" w:rsidRPr="00F36BBB" w:rsidRDefault="000D1BEA" w:rsidP="002C0C9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36BBB">
        <w:rPr>
          <w:rFonts w:ascii="Times New Roman" w:hAnsi="Times New Roman" w:cs="Times New Roman"/>
          <w:b/>
          <w:bCs/>
          <w:sz w:val="28"/>
          <w:szCs w:val="28"/>
        </w:rPr>
        <w:t>Алгебра и начала математического анализа 10 класс</w:t>
      </w:r>
      <w:r w:rsidR="00F36BBB" w:rsidRPr="00F36BBB">
        <w:rPr>
          <w:rFonts w:ascii="Times New Roman" w:hAnsi="Times New Roman" w:cs="Times New Roman"/>
          <w:b/>
          <w:bCs/>
          <w:sz w:val="28"/>
          <w:szCs w:val="28"/>
        </w:rPr>
        <w:t xml:space="preserve"> группа</w:t>
      </w:r>
      <w:proofErr w:type="gramStart"/>
      <w:r w:rsidR="00F36BBB" w:rsidRPr="00F36BBB">
        <w:rPr>
          <w:rFonts w:ascii="Times New Roman" w:hAnsi="Times New Roman" w:cs="Times New Roman"/>
          <w:b/>
          <w:bCs/>
          <w:sz w:val="28"/>
          <w:szCs w:val="28"/>
        </w:rPr>
        <w:t>1</w:t>
      </w:r>
      <w:proofErr w:type="gramEnd"/>
    </w:p>
    <w:tbl>
      <w:tblPr>
        <w:tblStyle w:val="ab"/>
        <w:tblW w:w="0" w:type="auto"/>
        <w:tblInd w:w="-743" w:type="dxa"/>
        <w:tblLook w:val="04A0"/>
      </w:tblPr>
      <w:tblGrid>
        <w:gridCol w:w="1101"/>
        <w:gridCol w:w="5137"/>
        <w:gridCol w:w="1843"/>
        <w:gridCol w:w="2409"/>
      </w:tblGrid>
      <w:tr w:rsidR="000D1BEA" w:rsidTr="00D61567">
        <w:tc>
          <w:tcPr>
            <w:tcW w:w="1101" w:type="dxa"/>
            <w:vAlign w:val="center"/>
          </w:tcPr>
          <w:p w:rsidR="000D1BEA" w:rsidRDefault="000D1BEA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5137" w:type="dxa"/>
            <w:vAlign w:val="center"/>
          </w:tcPr>
          <w:p w:rsidR="000D1BEA" w:rsidRDefault="000D1BEA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1843" w:type="dxa"/>
            <w:vAlign w:val="center"/>
          </w:tcPr>
          <w:p w:rsidR="000D1BEA" w:rsidRDefault="000D1BEA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анируемые сроки</w:t>
            </w:r>
          </w:p>
        </w:tc>
        <w:tc>
          <w:tcPr>
            <w:tcW w:w="2409" w:type="dxa"/>
            <w:vAlign w:val="center"/>
          </w:tcPr>
          <w:p w:rsidR="000D1BEA" w:rsidRDefault="000D1BEA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орректированные сроки</w:t>
            </w:r>
          </w:p>
        </w:tc>
      </w:tr>
      <w:tr w:rsidR="000D1BEA" w:rsidTr="00D61567">
        <w:tc>
          <w:tcPr>
            <w:tcW w:w="1101" w:type="dxa"/>
            <w:vAlign w:val="center"/>
          </w:tcPr>
          <w:p w:rsidR="000D1BEA" w:rsidRDefault="00D61567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3</w:t>
            </w:r>
          </w:p>
        </w:tc>
        <w:tc>
          <w:tcPr>
            <w:tcW w:w="5137" w:type="dxa"/>
          </w:tcPr>
          <w:p w:rsidR="000D1BEA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Стартовый контроль</w:t>
            </w:r>
          </w:p>
        </w:tc>
        <w:tc>
          <w:tcPr>
            <w:tcW w:w="1843" w:type="dxa"/>
          </w:tcPr>
          <w:p w:rsidR="000D1BEA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</w:t>
            </w:r>
            <w:r w:rsid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  <w:p w:rsidR="00F36BBB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  <w:p w:rsidR="00F36BBB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</w:tc>
        <w:tc>
          <w:tcPr>
            <w:tcW w:w="2409" w:type="dxa"/>
          </w:tcPr>
          <w:p w:rsidR="000D1BEA" w:rsidRDefault="000D1BEA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1BEA" w:rsidTr="00D61567">
        <w:tc>
          <w:tcPr>
            <w:tcW w:w="1101" w:type="dxa"/>
            <w:vAlign w:val="center"/>
          </w:tcPr>
          <w:p w:rsidR="000D1BEA" w:rsidRDefault="000D1BEA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37" w:type="dxa"/>
          </w:tcPr>
          <w:p w:rsidR="000D1BEA" w:rsidRPr="00D61567" w:rsidRDefault="00D61567" w:rsidP="0092752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61567">
              <w:rPr>
                <w:rFonts w:ascii="Times New Roman" w:hAnsi="Times New Roman" w:cs="Times New Roman"/>
                <w:b/>
                <w:sz w:val="24"/>
                <w:szCs w:val="24"/>
              </w:rPr>
              <w:t>Действительные числа, 16 часов</w:t>
            </w:r>
          </w:p>
        </w:tc>
        <w:tc>
          <w:tcPr>
            <w:tcW w:w="1843" w:type="dxa"/>
          </w:tcPr>
          <w:p w:rsidR="000D1BEA" w:rsidRDefault="000D1BEA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0D1BEA" w:rsidRDefault="000D1BEA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D61567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-7</w:t>
            </w:r>
          </w:p>
        </w:tc>
        <w:tc>
          <w:tcPr>
            <w:tcW w:w="5137" w:type="dxa"/>
          </w:tcPr>
          <w:p w:rsidR="00D61567" w:rsidRDefault="00D61567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туральные числа</w:t>
            </w:r>
          </w:p>
        </w:tc>
        <w:tc>
          <w:tcPr>
            <w:tcW w:w="1843" w:type="dxa"/>
          </w:tcPr>
          <w:p w:rsidR="00D61567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  <w:p w:rsidR="00F36BBB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  <w:p w:rsidR="00F36BBB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  <w:p w:rsidR="00F36BBB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D61567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-9</w:t>
            </w:r>
          </w:p>
        </w:tc>
        <w:tc>
          <w:tcPr>
            <w:tcW w:w="5137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циональные числа</w:t>
            </w:r>
          </w:p>
        </w:tc>
        <w:tc>
          <w:tcPr>
            <w:tcW w:w="1843" w:type="dxa"/>
          </w:tcPr>
          <w:p w:rsidR="00D61567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  <w:p w:rsidR="00F36BBB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D61567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-11</w:t>
            </w:r>
          </w:p>
        </w:tc>
        <w:tc>
          <w:tcPr>
            <w:tcW w:w="5137" w:type="dxa"/>
          </w:tcPr>
          <w:p w:rsidR="00D61567" w:rsidRDefault="00D61567" w:rsidP="00D6156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ррациональные числа</w:t>
            </w:r>
          </w:p>
        </w:tc>
        <w:tc>
          <w:tcPr>
            <w:tcW w:w="1843" w:type="dxa"/>
          </w:tcPr>
          <w:p w:rsidR="00D61567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  <w:p w:rsidR="00F36BBB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D61567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-13</w:t>
            </w:r>
          </w:p>
        </w:tc>
        <w:tc>
          <w:tcPr>
            <w:tcW w:w="5137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ножество действительных чисел</w:t>
            </w:r>
          </w:p>
        </w:tc>
        <w:tc>
          <w:tcPr>
            <w:tcW w:w="1843" w:type="dxa"/>
          </w:tcPr>
          <w:p w:rsidR="00D61567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  <w:p w:rsidR="00F36BBB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D61567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-15</w:t>
            </w:r>
          </w:p>
        </w:tc>
        <w:tc>
          <w:tcPr>
            <w:tcW w:w="5137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одуль действительного числа</w:t>
            </w:r>
          </w:p>
        </w:tc>
        <w:tc>
          <w:tcPr>
            <w:tcW w:w="1843" w:type="dxa"/>
          </w:tcPr>
          <w:p w:rsidR="00D61567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  <w:p w:rsidR="00F36BBB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Pr="007312FA" w:rsidRDefault="00D61567" w:rsidP="000D1BE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312FA">
              <w:rPr>
                <w:rFonts w:ascii="Times New Roman" w:hAnsi="Times New Roman" w:cs="Times New Roman"/>
                <w:i/>
                <w:sz w:val="24"/>
                <w:szCs w:val="24"/>
              </w:rPr>
              <w:t>16</w:t>
            </w:r>
          </w:p>
        </w:tc>
        <w:tc>
          <w:tcPr>
            <w:tcW w:w="5137" w:type="dxa"/>
          </w:tcPr>
          <w:p w:rsidR="00D61567" w:rsidRPr="00093BF8" w:rsidRDefault="00D61567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онтрольная работа №1 «Действительные числа»</w:t>
            </w:r>
          </w:p>
        </w:tc>
        <w:tc>
          <w:tcPr>
            <w:tcW w:w="1843" w:type="dxa"/>
          </w:tcPr>
          <w:p w:rsidR="00D61567" w:rsidRPr="00093BF8" w:rsidRDefault="00F36BBB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22</w:t>
            </w:r>
            <w:r w:rsidR="001C1C77"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.09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D61567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-19</w:t>
            </w:r>
          </w:p>
        </w:tc>
        <w:tc>
          <w:tcPr>
            <w:tcW w:w="5137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математической индукции</w:t>
            </w:r>
          </w:p>
        </w:tc>
        <w:tc>
          <w:tcPr>
            <w:tcW w:w="1843" w:type="dxa"/>
          </w:tcPr>
          <w:p w:rsidR="00D61567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  <w:p w:rsidR="00F36BBB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  <w:p w:rsidR="00F36BBB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D61567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37" w:type="dxa"/>
          </w:tcPr>
          <w:p w:rsidR="00D61567" w:rsidRPr="00D61567" w:rsidRDefault="00D61567" w:rsidP="0092752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61567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функции, 12 часов</w:t>
            </w:r>
          </w:p>
        </w:tc>
        <w:tc>
          <w:tcPr>
            <w:tcW w:w="1843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D61567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-21</w:t>
            </w:r>
          </w:p>
        </w:tc>
        <w:tc>
          <w:tcPr>
            <w:tcW w:w="5137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числовой функции и способы её задания</w:t>
            </w:r>
          </w:p>
        </w:tc>
        <w:tc>
          <w:tcPr>
            <w:tcW w:w="1843" w:type="dxa"/>
          </w:tcPr>
          <w:p w:rsidR="00D61567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  <w:p w:rsidR="00F36BBB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D61567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-24</w:t>
            </w:r>
          </w:p>
        </w:tc>
        <w:tc>
          <w:tcPr>
            <w:tcW w:w="5137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функций</w:t>
            </w:r>
          </w:p>
        </w:tc>
        <w:tc>
          <w:tcPr>
            <w:tcW w:w="1843" w:type="dxa"/>
          </w:tcPr>
          <w:p w:rsidR="00D61567" w:rsidRDefault="00F36BB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="001C1C77" w:rsidRPr="001C1C77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  <w:p w:rsidR="001C1C77" w:rsidRDefault="001C1C7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10.2020</w:t>
            </w:r>
          </w:p>
          <w:p w:rsidR="001C1C77" w:rsidRDefault="001C1C77" w:rsidP="001C1C7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</w:t>
            </w:r>
            <w:r w:rsidRPr="001C1C77">
              <w:rPr>
                <w:rFonts w:ascii="Times New Roman" w:hAnsi="Times New Roman" w:cs="Times New Roman"/>
                <w:sz w:val="24"/>
                <w:szCs w:val="24"/>
              </w:rPr>
              <w:t>.10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D61567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-26</w:t>
            </w:r>
          </w:p>
        </w:tc>
        <w:tc>
          <w:tcPr>
            <w:tcW w:w="5137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иодические функции</w:t>
            </w:r>
          </w:p>
        </w:tc>
        <w:tc>
          <w:tcPr>
            <w:tcW w:w="1843" w:type="dxa"/>
          </w:tcPr>
          <w:p w:rsidR="00D61567" w:rsidRDefault="001C1C7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</w:t>
            </w:r>
            <w:r w:rsidRPr="001C1C77">
              <w:rPr>
                <w:rFonts w:ascii="Times New Roman" w:hAnsi="Times New Roman" w:cs="Times New Roman"/>
                <w:sz w:val="24"/>
                <w:szCs w:val="24"/>
              </w:rPr>
              <w:t>.10.2020</w:t>
            </w:r>
          </w:p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</w:t>
            </w:r>
            <w:r w:rsidRPr="00632A6D">
              <w:rPr>
                <w:rFonts w:ascii="Times New Roman" w:hAnsi="Times New Roman" w:cs="Times New Roman"/>
                <w:sz w:val="24"/>
                <w:szCs w:val="24"/>
              </w:rPr>
              <w:t>.10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D61567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-29</w:t>
            </w:r>
          </w:p>
        </w:tc>
        <w:tc>
          <w:tcPr>
            <w:tcW w:w="5137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ратная функция</w:t>
            </w:r>
          </w:p>
        </w:tc>
        <w:tc>
          <w:tcPr>
            <w:tcW w:w="1843" w:type="dxa"/>
          </w:tcPr>
          <w:p w:rsidR="00F36BBB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</w:t>
            </w:r>
            <w:r w:rsidRPr="00632A6D">
              <w:rPr>
                <w:rFonts w:ascii="Times New Roman" w:hAnsi="Times New Roman" w:cs="Times New Roman"/>
                <w:sz w:val="24"/>
                <w:szCs w:val="24"/>
              </w:rPr>
              <w:t>.10.2020</w:t>
            </w:r>
          </w:p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  <w:r w:rsidRPr="00632A6D">
              <w:rPr>
                <w:rFonts w:ascii="Times New Roman" w:hAnsi="Times New Roman" w:cs="Times New Roman"/>
                <w:sz w:val="24"/>
                <w:szCs w:val="24"/>
              </w:rPr>
              <w:t>.10.2020</w:t>
            </w:r>
          </w:p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  <w:r w:rsidRPr="00632A6D">
              <w:rPr>
                <w:rFonts w:ascii="Times New Roman" w:hAnsi="Times New Roman" w:cs="Times New Roman"/>
                <w:sz w:val="24"/>
                <w:szCs w:val="24"/>
              </w:rPr>
              <w:t>.10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RPr="007312FA" w:rsidTr="00D61567">
        <w:tc>
          <w:tcPr>
            <w:tcW w:w="1101" w:type="dxa"/>
            <w:vAlign w:val="center"/>
          </w:tcPr>
          <w:p w:rsidR="00D61567" w:rsidRPr="007312FA" w:rsidRDefault="00D61567" w:rsidP="000D1BE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312FA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30,31</w:t>
            </w:r>
          </w:p>
        </w:tc>
        <w:tc>
          <w:tcPr>
            <w:tcW w:w="5137" w:type="dxa"/>
          </w:tcPr>
          <w:p w:rsidR="00D61567" w:rsidRPr="00093BF8" w:rsidRDefault="00D61567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онтрольная работа №2 «Числовые функции»</w:t>
            </w:r>
          </w:p>
        </w:tc>
        <w:tc>
          <w:tcPr>
            <w:tcW w:w="1843" w:type="dxa"/>
          </w:tcPr>
          <w:p w:rsidR="00D61567" w:rsidRPr="00093BF8" w:rsidRDefault="00632A6D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09.10.2020</w:t>
            </w:r>
          </w:p>
          <w:p w:rsidR="00F43CFD" w:rsidRPr="00093BF8" w:rsidRDefault="00F43CFD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13.10.2020</w:t>
            </w:r>
          </w:p>
        </w:tc>
        <w:tc>
          <w:tcPr>
            <w:tcW w:w="2409" w:type="dxa"/>
          </w:tcPr>
          <w:p w:rsidR="00D61567" w:rsidRPr="007312FA" w:rsidRDefault="00D61567" w:rsidP="0092752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D61567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37" w:type="dxa"/>
          </w:tcPr>
          <w:p w:rsidR="00D61567" w:rsidRPr="007312FA" w:rsidRDefault="007312FA" w:rsidP="007312F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312FA">
              <w:rPr>
                <w:rFonts w:ascii="Times New Roman" w:hAnsi="Times New Roman" w:cs="Times New Roman"/>
                <w:b/>
                <w:sz w:val="24"/>
                <w:szCs w:val="24"/>
              </w:rPr>
              <w:t>Тригонометриче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кие</w:t>
            </w:r>
            <w:r w:rsidRPr="007312F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функции, 30 часов</w:t>
            </w:r>
          </w:p>
        </w:tc>
        <w:tc>
          <w:tcPr>
            <w:tcW w:w="1843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7312FA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-33</w:t>
            </w:r>
          </w:p>
        </w:tc>
        <w:tc>
          <w:tcPr>
            <w:tcW w:w="5137" w:type="dxa"/>
          </w:tcPr>
          <w:p w:rsidR="00D61567" w:rsidRDefault="007312FA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овая окружность</w:t>
            </w:r>
          </w:p>
        </w:tc>
        <w:tc>
          <w:tcPr>
            <w:tcW w:w="1843" w:type="dxa"/>
          </w:tcPr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Pr="00632A6D">
              <w:rPr>
                <w:rFonts w:ascii="Times New Roman" w:hAnsi="Times New Roman" w:cs="Times New Roman"/>
                <w:sz w:val="24"/>
                <w:szCs w:val="24"/>
              </w:rPr>
              <w:t>.10.2020</w:t>
            </w:r>
          </w:p>
          <w:p w:rsidR="00F43CFD" w:rsidRDefault="00F43CF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5.10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7312FA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-36</w:t>
            </w:r>
          </w:p>
        </w:tc>
        <w:tc>
          <w:tcPr>
            <w:tcW w:w="5137" w:type="dxa"/>
          </w:tcPr>
          <w:p w:rsidR="00D61567" w:rsidRDefault="007312FA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овая окружность на координатной плоскости</w:t>
            </w:r>
          </w:p>
        </w:tc>
        <w:tc>
          <w:tcPr>
            <w:tcW w:w="1843" w:type="dxa"/>
          </w:tcPr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632A6D">
              <w:rPr>
                <w:rFonts w:ascii="Times New Roman" w:hAnsi="Times New Roman" w:cs="Times New Roman"/>
                <w:sz w:val="24"/>
                <w:szCs w:val="24"/>
              </w:rPr>
              <w:t>.10.2020</w:t>
            </w:r>
          </w:p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Pr="00632A6D">
              <w:rPr>
                <w:rFonts w:ascii="Times New Roman" w:hAnsi="Times New Roman" w:cs="Times New Roman"/>
                <w:sz w:val="24"/>
                <w:szCs w:val="24"/>
              </w:rPr>
              <w:t>.10.2020</w:t>
            </w:r>
          </w:p>
          <w:p w:rsidR="00F43CFD" w:rsidRDefault="00F43CF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0.10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7312FA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-39</w:t>
            </w:r>
          </w:p>
        </w:tc>
        <w:tc>
          <w:tcPr>
            <w:tcW w:w="5137" w:type="dxa"/>
          </w:tcPr>
          <w:p w:rsidR="00D61567" w:rsidRDefault="007312FA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нус и косинус. Тангенс и котангенс</w:t>
            </w:r>
          </w:p>
        </w:tc>
        <w:tc>
          <w:tcPr>
            <w:tcW w:w="1843" w:type="dxa"/>
          </w:tcPr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632A6D">
              <w:rPr>
                <w:rFonts w:ascii="Times New Roman" w:hAnsi="Times New Roman" w:cs="Times New Roman"/>
                <w:sz w:val="24"/>
                <w:szCs w:val="24"/>
              </w:rPr>
              <w:t>.10.2020</w:t>
            </w:r>
          </w:p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Pr="00632A6D">
              <w:rPr>
                <w:rFonts w:ascii="Times New Roman" w:hAnsi="Times New Roman" w:cs="Times New Roman"/>
                <w:sz w:val="24"/>
                <w:szCs w:val="24"/>
              </w:rPr>
              <w:t>.10.2020</w:t>
            </w:r>
          </w:p>
          <w:p w:rsidR="00F43CFD" w:rsidRDefault="00F43CF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2.10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7312FA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-42</w:t>
            </w:r>
          </w:p>
        </w:tc>
        <w:tc>
          <w:tcPr>
            <w:tcW w:w="5137" w:type="dxa"/>
          </w:tcPr>
          <w:p w:rsidR="00D61567" w:rsidRDefault="007312FA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 числового аргумента</w:t>
            </w:r>
          </w:p>
        </w:tc>
        <w:tc>
          <w:tcPr>
            <w:tcW w:w="1843" w:type="dxa"/>
          </w:tcPr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Pr="00632A6D">
              <w:rPr>
                <w:rFonts w:ascii="Times New Roman" w:hAnsi="Times New Roman" w:cs="Times New Roman"/>
                <w:sz w:val="24"/>
                <w:szCs w:val="24"/>
              </w:rPr>
              <w:t>.10.2020</w:t>
            </w:r>
          </w:p>
          <w:p w:rsidR="00632A6D" w:rsidRDefault="00632A6D" w:rsidP="00632A6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11.2020</w:t>
            </w:r>
          </w:p>
          <w:p w:rsidR="00F43CFD" w:rsidRDefault="00F43CFD" w:rsidP="00632A6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3.11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7312FA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-44</w:t>
            </w:r>
          </w:p>
        </w:tc>
        <w:tc>
          <w:tcPr>
            <w:tcW w:w="5137" w:type="dxa"/>
          </w:tcPr>
          <w:p w:rsidR="00D61567" w:rsidRDefault="007312FA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 углового аргумента</w:t>
            </w:r>
          </w:p>
        </w:tc>
        <w:tc>
          <w:tcPr>
            <w:tcW w:w="1843" w:type="dxa"/>
          </w:tcPr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2A6D">
              <w:rPr>
                <w:rFonts w:ascii="Times New Roman" w:hAnsi="Times New Roman" w:cs="Times New Roman"/>
                <w:sz w:val="24"/>
                <w:szCs w:val="24"/>
              </w:rPr>
              <w:t>05.11.2020</w:t>
            </w:r>
          </w:p>
          <w:p w:rsidR="00F43CFD" w:rsidRDefault="00F43CF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5.11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7312FA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-47</w:t>
            </w:r>
          </w:p>
        </w:tc>
        <w:tc>
          <w:tcPr>
            <w:tcW w:w="5137" w:type="dxa"/>
          </w:tcPr>
          <w:p w:rsidR="00D61567" w:rsidRPr="007312FA" w:rsidRDefault="007312FA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у=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x</w:t>
            </w:r>
            <w:proofErr w:type="spellEnd"/>
            <w:r w:rsidRPr="007312F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7312F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x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1843" w:type="dxa"/>
          </w:tcPr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</w:t>
            </w:r>
            <w:r w:rsidRPr="00632A6D">
              <w:rPr>
                <w:rFonts w:ascii="Times New Roman" w:hAnsi="Times New Roman" w:cs="Times New Roman"/>
                <w:sz w:val="24"/>
                <w:szCs w:val="24"/>
              </w:rPr>
              <w:t>.11.2020</w:t>
            </w:r>
          </w:p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632A6D">
              <w:rPr>
                <w:rFonts w:ascii="Times New Roman" w:hAnsi="Times New Roman" w:cs="Times New Roman"/>
                <w:sz w:val="24"/>
                <w:szCs w:val="24"/>
              </w:rPr>
              <w:t>.11.2020</w:t>
            </w:r>
          </w:p>
          <w:p w:rsidR="00F43CFD" w:rsidRDefault="00F43CF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0.11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RPr="007312FA" w:rsidTr="00D61567">
        <w:tc>
          <w:tcPr>
            <w:tcW w:w="1101" w:type="dxa"/>
            <w:vAlign w:val="center"/>
          </w:tcPr>
          <w:p w:rsidR="00D61567" w:rsidRPr="007312FA" w:rsidRDefault="007312FA" w:rsidP="000D1BE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312FA">
              <w:rPr>
                <w:rFonts w:ascii="Times New Roman" w:hAnsi="Times New Roman" w:cs="Times New Roman"/>
                <w:i/>
                <w:sz w:val="24"/>
                <w:szCs w:val="24"/>
              </w:rPr>
              <w:t>48</w:t>
            </w:r>
          </w:p>
        </w:tc>
        <w:tc>
          <w:tcPr>
            <w:tcW w:w="5137" w:type="dxa"/>
          </w:tcPr>
          <w:p w:rsidR="00D61567" w:rsidRPr="00093BF8" w:rsidRDefault="007312FA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онтрольная работа №3 «Тригонометрические функции»</w:t>
            </w:r>
          </w:p>
        </w:tc>
        <w:tc>
          <w:tcPr>
            <w:tcW w:w="1843" w:type="dxa"/>
          </w:tcPr>
          <w:p w:rsidR="00D61567" w:rsidRPr="00093BF8" w:rsidRDefault="00F43CFD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12.11.2020</w:t>
            </w:r>
          </w:p>
        </w:tc>
        <w:tc>
          <w:tcPr>
            <w:tcW w:w="2409" w:type="dxa"/>
          </w:tcPr>
          <w:p w:rsidR="00D61567" w:rsidRPr="007312FA" w:rsidRDefault="00D61567" w:rsidP="0092752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557506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-50</w:t>
            </w:r>
          </w:p>
        </w:tc>
        <w:tc>
          <w:tcPr>
            <w:tcW w:w="5137" w:type="dxa"/>
          </w:tcPr>
          <w:p w:rsidR="00D61567" w:rsidRPr="00557506" w:rsidRDefault="00557506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графика функци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557506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f</w:t>
            </w:r>
            <w:r w:rsidRPr="0055750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55750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843" w:type="dxa"/>
          </w:tcPr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632A6D">
              <w:rPr>
                <w:rFonts w:ascii="Times New Roman" w:hAnsi="Times New Roman" w:cs="Times New Roman"/>
                <w:sz w:val="24"/>
                <w:szCs w:val="24"/>
              </w:rPr>
              <w:t>.11.2020</w:t>
            </w:r>
          </w:p>
          <w:p w:rsidR="00F43CFD" w:rsidRDefault="00F43CF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3.11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557506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-53</w:t>
            </w:r>
          </w:p>
        </w:tc>
        <w:tc>
          <w:tcPr>
            <w:tcW w:w="5137" w:type="dxa"/>
          </w:tcPr>
          <w:p w:rsidR="00D61567" w:rsidRPr="00557506" w:rsidRDefault="00557506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графика функци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557506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55750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x</w:t>
            </w:r>
            <w:proofErr w:type="spellEnd"/>
            <w:r w:rsidRPr="0055750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843" w:type="dxa"/>
          </w:tcPr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Pr="00632A6D">
              <w:rPr>
                <w:rFonts w:ascii="Times New Roman" w:hAnsi="Times New Roman" w:cs="Times New Roman"/>
                <w:sz w:val="24"/>
                <w:szCs w:val="24"/>
              </w:rPr>
              <w:t>.11.2020</w:t>
            </w:r>
          </w:p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Pr="00632A6D">
              <w:rPr>
                <w:rFonts w:ascii="Times New Roman" w:hAnsi="Times New Roman" w:cs="Times New Roman"/>
                <w:sz w:val="24"/>
                <w:szCs w:val="24"/>
              </w:rPr>
              <w:t>.11.2020</w:t>
            </w:r>
          </w:p>
          <w:p w:rsidR="00F43CFD" w:rsidRDefault="00F43CF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9.11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557506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-55</w:t>
            </w:r>
          </w:p>
        </w:tc>
        <w:tc>
          <w:tcPr>
            <w:tcW w:w="5137" w:type="dxa"/>
          </w:tcPr>
          <w:p w:rsidR="00D61567" w:rsidRPr="00557506" w:rsidRDefault="00557506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рафик гармонического колебания</w:t>
            </w:r>
          </w:p>
        </w:tc>
        <w:tc>
          <w:tcPr>
            <w:tcW w:w="1843" w:type="dxa"/>
          </w:tcPr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Pr="00632A6D">
              <w:rPr>
                <w:rFonts w:ascii="Times New Roman" w:hAnsi="Times New Roman" w:cs="Times New Roman"/>
                <w:sz w:val="24"/>
                <w:szCs w:val="24"/>
              </w:rPr>
              <w:t>.11.2020</w:t>
            </w:r>
          </w:p>
          <w:p w:rsidR="00F43CFD" w:rsidRDefault="00F43CF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.11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557506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-57</w:t>
            </w:r>
          </w:p>
        </w:tc>
        <w:tc>
          <w:tcPr>
            <w:tcW w:w="5137" w:type="dxa"/>
          </w:tcPr>
          <w:p w:rsidR="00D61567" w:rsidRPr="00557506" w:rsidRDefault="00557506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557506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x</w:t>
            </w:r>
            <w:proofErr w:type="spellEnd"/>
            <w:r w:rsidRPr="0055750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557506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tgx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1843" w:type="dxa"/>
          </w:tcPr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="00C42499" w:rsidRPr="00C42499">
              <w:rPr>
                <w:rFonts w:ascii="Times New Roman" w:hAnsi="Times New Roman" w:cs="Times New Roman"/>
                <w:sz w:val="24"/>
                <w:szCs w:val="24"/>
              </w:rPr>
              <w:t>.11.2020</w:t>
            </w:r>
          </w:p>
          <w:p w:rsidR="00F43CFD" w:rsidRDefault="00F43CF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11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557506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-61</w:t>
            </w:r>
          </w:p>
        </w:tc>
        <w:tc>
          <w:tcPr>
            <w:tcW w:w="5137" w:type="dxa"/>
          </w:tcPr>
          <w:p w:rsidR="00D61567" w:rsidRDefault="00557506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ратные тригонометрические функции</w:t>
            </w:r>
          </w:p>
        </w:tc>
        <w:tc>
          <w:tcPr>
            <w:tcW w:w="1843" w:type="dxa"/>
          </w:tcPr>
          <w:p w:rsidR="00D61567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 w:rsidR="00C42499" w:rsidRPr="00C42499">
              <w:rPr>
                <w:rFonts w:ascii="Times New Roman" w:hAnsi="Times New Roman" w:cs="Times New Roman"/>
                <w:sz w:val="24"/>
                <w:szCs w:val="24"/>
              </w:rPr>
              <w:t>.11.2020</w:t>
            </w:r>
          </w:p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 w:rsidR="00C42499" w:rsidRPr="00C42499">
              <w:rPr>
                <w:rFonts w:ascii="Times New Roman" w:hAnsi="Times New Roman" w:cs="Times New Roman"/>
                <w:sz w:val="24"/>
                <w:szCs w:val="24"/>
              </w:rPr>
              <w:t>.11.2020</w:t>
            </w:r>
          </w:p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 w:rsidR="00C42499" w:rsidRPr="00C42499">
              <w:rPr>
                <w:rFonts w:ascii="Times New Roman" w:hAnsi="Times New Roman" w:cs="Times New Roman"/>
                <w:sz w:val="24"/>
                <w:szCs w:val="24"/>
              </w:rPr>
              <w:t>.11.2020</w:t>
            </w:r>
          </w:p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</w:t>
            </w:r>
            <w:r w:rsidR="00C42499" w:rsidRPr="00C42499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  <w:r w:rsidR="00C4249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C42499" w:rsidRPr="00C42499">
              <w:rPr>
                <w:rFonts w:ascii="Times New Roman" w:hAnsi="Times New Roman" w:cs="Times New Roman"/>
                <w:sz w:val="24"/>
                <w:szCs w:val="24"/>
              </w:rPr>
              <w:t>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D61567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37" w:type="dxa"/>
          </w:tcPr>
          <w:p w:rsidR="00D61567" w:rsidRPr="00557506" w:rsidRDefault="00557506" w:rsidP="0092752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7506">
              <w:rPr>
                <w:rFonts w:ascii="Times New Roman" w:hAnsi="Times New Roman" w:cs="Times New Roman"/>
                <w:b/>
                <w:sz w:val="24"/>
                <w:szCs w:val="24"/>
              </w:rPr>
              <w:t>Тригонометрические уравнения, 12 часов</w:t>
            </w:r>
          </w:p>
        </w:tc>
        <w:tc>
          <w:tcPr>
            <w:tcW w:w="1843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557506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-66</w:t>
            </w:r>
          </w:p>
        </w:tc>
        <w:tc>
          <w:tcPr>
            <w:tcW w:w="5137" w:type="dxa"/>
          </w:tcPr>
          <w:p w:rsidR="00D61567" w:rsidRDefault="00557506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тейшие тригонометрические уравнения и неравенства</w:t>
            </w:r>
          </w:p>
        </w:tc>
        <w:tc>
          <w:tcPr>
            <w:tcW w:w="1843" w:type="dxa"/>
          </w:tcPr>
          <w:p w:rsidR="00D61567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</w:t>
            </w:r>
            <w:r w:rsidR="00C42499" w:rsidRPr="00C42499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</w:t>
            </w:r>
            <w:r w:rsidR="00C42499" w:rsidRPr="00C42499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</w:t>
            </w:r>
            <w:r w:rsidR="00C42499" w:rsidRPr="00C42499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</w:t>
            </w:r>
            <w:r w:rsidR="00C42499" w:rsidRPr="00C42499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  <w:p w:rsidR="00632A6D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  <w:r w:rsidR="00C42499" w:rsidRPr="00C42499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557506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-71</w:t>
            </w:r>
          </w:p>
        </w:tc>
        <w:tc>
          <w:tcPr>
            <w:tcW w:w="5137" w:type="dxa"/>
          </w:tcPr>
          <w:p w:rsidR="00D61567" w:rsidRDefault="00557506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ы решения тригонометрических уравнений</w:t>
            </w:r>
          </w:p>
        </w:tc>
        <w:tc>
          <w:tcPr>
            <w:tcW w:w="1843" w:type="dxa"/>
          </w:tcPr>
          <w:p w:rsidR="00D61567" w:rsidRDefault="00632A6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  <w:r w:rsidR="00C42499" w:rsidRPr="00C42499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C42499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C42499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Pr="00C42499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C42499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RPr="00557506" w:rsidTr="00D61567">
        <w:tc>
          <w:tcPr>
            <w:tcW w:w="1101" w:type="dxa"/>
            <w:vAlign w:val="center"/>
          </w:tcPr>
          <w:p w:rsidR="00D61567" w:rsidRPr="00557506" w:rsidRDefault="00557506" w:rsidP="000D1BE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57506">
              <w:rPr>
                <w:rFonts w:ascii="Times New Roman" w:hAnsi="Times New Roman" w:cs="Times New Roman"/>
                <w:i/>
                <w:sz w:val="24"/>
                <w:szCs w:val="24"/>
              </w:rPr>
              <w:t>72-73</w:t>
            </w:r>
          </w:p>
        </w:tc>
        <w:tc>
          <w:tcPr>
            <w:tcW w:w="5137" w:type="dxa"/>
          </w:tcPr>
          <w:p w:rsidR="00D61567" w:rsidRPr="00093BF8" w:rsidRDefault="00557506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онтрольная работа №4 «Тригонометрические уравнения»</w:t>
            </w:r>
          </w:p>
        </w:tc>
        <w:tc>
          <w:tcPr>
            <w:tcW w:w="1843" w:type="dxa"/>
          </w:tcPr>
          <w:p w:rsidR="00D61567" w:rsidRPr="00093BF8" w:rsidRDefault="00C42499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15.12.2020</w:t>
            </w:r>
          </w:p>
          <w:p w:rsidR="00F43CFD" w:rsidRPr="00093BF8" w:rsidRDefault="00F43CFD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17.12.2020</w:t>
            </w:r>
          </w:p>
        </w:tc>
        <w:tc>
          <w:tcPr>
            <w:tcW w:w="2409" w:type="dxa"/>
          </w:tcPr>
          <w:p w:rsidR="00D61567" w:rsidRPr="00557506" w:rsidRDefault="00D61567" w:rsidP="0092752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D61567" w:rsidRPr="00557506" w:rsidTr="00D61567">
        <w:tc>
          <w:tcPr>
            <w:tcW w:w="1101" w:type="dxa"/>
            <w:vAlign w:val="center"/>
          </w:tcPr>
          <w:p w:rsidR="00D61567" w:rsidRPr="00557506" w:rsidRDefault="00D61567" w:rsidP="000D1BE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37" w:type="dxa"/>
          </w:tcPr>
          <w:p w:rsidR="00D61567" w:rsidRPr="00557506" w:rsidRDefault="00557506" w:rsidP="0092752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7506">
              <w:rPr>
                <w:rFonts w:ascii="Times New Roman" w:hAnsi="Times New Roman" w:cs="Times New Roman"/>
                <w:b/>
                <w:sz w:val="24"/>
                <w:szCs w:val="24"/>
              </w:rPr>
              <w:t>Преобразование тригонометрических выражений, 26 часов</w:t>
            </w:r>
          </w:p>
        </w:tc>
        <w:tc>
          <w:tcPr>
            <w:tcW w:w="1843" w:type="dxa"/>
          </w:tcPr>
          <w:p w:rsidR="00D61567" w:rsidRPr="00557506" w:rsidRDefault="00D61567" w:rsidP="0092752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D61567" w:rsidRPr="00557506" w:rsidRDefault="00D61567" w:rsidP="0092752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557506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-76</w:t>
            </w:r>
          </w:p>
        </w:tc>
        <w:tc>
          <w:tcPr>
            <w:tcW w:w="5137" w:type="dxa"/>
          </w:tcPr>
          <w:p w:rsidR="00D61567" w:rsidRDefault="00557506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нус и косинус суммы и разности аргументов</w:t>
            </w:r>
          </w:p>
        </w:tc>
        <w:tc>
          <w:tcPr>
            <w:tcW w:w="1843" w:type="dxa"/>
          </w:tcPr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Pr="00C42499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Pr="00C42499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  <w:p w:rsidR="00F43CFD" w:rsidRDefault="00F43CF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2.12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557506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7-78</w:t>
            </w:r>
          </w:p>
        </w:tc>
        <w:tc>
          <w:tcPr>
            <w:tcW w:w="5137" w:type="dxa"/>
          </w:tcPr>
          <w:p w:rsidR="00D61567" w:rsidRDefault="00557506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ангенс суммы и разности аргументов</w:t>
            </w:r>
          </w:p>
        </w:tc>
        <w:tc>
          <w:tcPr>
            <w:tcW w:w="1843" w:type="dxa"/>
          </w:tcPr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Pr="00C42499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  <w:p w:rsidR="00F43CFD" w:rsidRDefault="00F43CF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4.12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557506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-80</w:t>
            </w:r>
          </w:p>
        </w:tc>
        <w:tc>
          <w:tcPr>
            <w:tcW w:w="5137" w:type="dxa"/>
          </w:tcPr>
          <w:p w:rsidR="00D61567" w:rsidRDefault="00557506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ормулы приведения </w:t>
            </w:r>
          </w:p>
        </w:tc>
        <w:tc>
          <w:tcPr>
            <w:tcW w:w="1843" w:type="dxa"/>
          </w:tcPr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Pr="00C42499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  <w:p w:rsidR="00F43CFD" w:rsidRDefault="00F43CF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5.12.2020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557506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-84</w:t>
            </w:r>
          </w:p>
        </w:tc>
        <w:tc>
          <w:tcPr>
            <w:tcW w:w="5137" w:type="dxa"/>
          </w:tcPr>
          <w:p w:rsidR="00D61567" w:rsidRDefault="00557506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 двойного аргумента. Формулы понижения степени</w:t>
            </w:r>
          </w:p>
        </w:tc>
        <w:tc>
          <w:tcPr>
            <w:tcW w:w="1843" w:type="dxa"/>
          </w:tcPr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1.2021</w:t>
            </w:r>
          </w:p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C42499">
              <w:rPr>
                <w:rFonts w:ascii="Times New Roman" w:hAnsi="Times New Roman" w:cs="Times New Roman"/>
                <w:sz w:val="24"/>
                <w:szCs w:val="24"/>
              </w:rPr>
              <w:t>.01.2021</w:t>
            </w:r>
          </w:p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Pr="00C42499">
              <w:rPr>
                <w:rFonts w:ascii="Times New Roman" w:hAnsi="Times New Roman" w:cs="Times New Roman"/>
                <w:sz w:val="24"/>
                <w:szCs w:val="24"/>
              </w:rPr>
              <w:t>.01.2021</w:t>
            </w:r>
          </w:p>
          <w:p w:rsidR="001B1EC8" w:rsidRDefault="001B1EC8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1EC8">
              <w:rPr>
                <w:rFonts w:ascii="Times New Roman" w:hAnsi="Times New Roman" w:cs="Times New Roman"/>
                <w:sz w:val="24"/>
                <w:szCs w:val="24"/>
              </w:rPr>
              <w:t>14.01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0C1F58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-88</w:t>
            </w:r>
          </w:p>
        </w:tc>
        <w:tc>
          <w:tcPr>
            <w:tcW w:w="5137" w:type="dxa"/>
          </w:tcPr>
          <w:p w:rsidR="00D61567" w:rsidRDefault="00557506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образование суммы тригонометрических функций в произведение</w:t>
            </w:r>
          </w:p>
        </w:tc>
        <w:tc>
          <w:tcPr>
            <w:tcW w:w="1843" w:type="dxa"/>
          </w:tcPr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C42499">
              <w:rPr>
                <w:rFonts w:ascii="Times New Roman" w:hAnsi="Times New Roman" w:cs="Times New Roman"/>
                <w:sz w:val="24"/>
                <w:szCs w:val="24"/>
              </w:rPr>
              <w:t>.01.2021</w:t>
            </w:r>
          </w:p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Pr="00C42499">
              <w:rPr>
                <w:rFonts w:ascii="Times New Roman" w:hAnsi="Times New Roman" w:cs="Times New Roman"/>
                <w:sz w:val="24"/>
                <w:szCs w:val="24"/>
              </w:rPr>
              <w:t>.01.2021</w:t>
            </w:r>
          </w:p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Pr="00C42499">
              <w:rPr>
                <w:rFonts w:ascii="Times New Roman" w:hAnsi="Times New Roman" w:cs="Times New Roman"/>
                <w:sz w:val="24"/>
                <w:szCs w:val="24"/>
              </w:rPr>
              <w:t>.01.2021</w:t>
            </w:r>
          </w:p>
          <w:p w:rsidR="001B1EC8" w:rsidRDefault="001B1EC8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1EC8">
              <w:rPr>
                <w:rFonts w:ascii="Times New Roman" w:hAnsi="Times New Roman" w:cs="Times New Roman"/>
                <w:sz w:val="24"/>
                <w:szCs w:val="24"/>
              </w:rPr>
              <w:t>21.01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0C1F58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-91</w:t>
            </w:r>
          </w:p>
        </w:tc>
        <w:tc>
          <w:tcPr>
            <w:tcW w:w="5137" w:type="dxa"/>
          </w:tcPr>
          <w:p w:rsidR="00D61567" w:rsidRDefault="000C1F58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образование произведений тригонометрических функций в сумму</w:t>
            </w:r>
          </w:p>
        </w:tc>
        <w:tc>
          <w:tcPr>
            <w:tcW w:w="1843" w:type="dxa"/>
          </w:tcPr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Pr="00C42499">
              <w:rPr>
                <w:rFonts w:ascii="Times New Roman" w:hAnsi="Times New Roman" w:cs="Times New Roman"/>
                <w:sz w:val="24"/>
                <w:szCs w:val="24"/>
              </w:rPr>
              <w:t>.01.2021</w:t>
            </w:r>
          </w:p>
          <w:p w:rsidR="00C42499" w:rsidRDefault="00C42499" w:rsidP="00C424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Pr="00C42499">
              <w:rPr>
                <w:rFonts w:ascii="Times New Roman" w:hAnsi="Times New Roman" w:cs="Times New Roman"/>
                <w:sz w:val="24"/>
                <w:szCs w:val="24"/>
              </w:rPr>
              <w:t>.01.2021</w:t>
            </w:r>
          </w:p>
          <w:p w:rsidR="001B1EC8" w:rsidRDefault="001B1EC8" w:rsidP="00C4249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1EC8">
              <w:rPr>
                <w:rFonts w:ascii="Times New Roman" w:hAnsi="Times New Roman" w:cs="Times New Roman"/>
                <w:sz w:val="24"/>
                <w:szCs w:val="24"/>
              </w:rPr>
              <w:t>26.01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Pr="000C1F58" w:rsidRDefault="000C1F58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2-93</w:t>
            </w:r>
          </w:p>
        </w:tc>
        <w:tc>
          <w:tcPr>
            <w:tcW w:w="5137" w:type="dxa"/>
          </w:tcPr>
          <w:p w:rsidR="00D61567" w:rsidRPr="000C1F58" w:rsidRDefault="000C1F58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еобразование выражения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sinx</w:t>
            </w:r>
            <w:proofErr w:type="spellEnd"/>
            <w:r w:rsidRPr="000C1F58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cosx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 виду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sin</w:t>
            </w:r>
            <w:proofErr w:type="spellEnd"/>
            <w:r w:rsidRPr="000C1F5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C1F58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 w:rsidRPr="000C1F5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843" w:type="dxa"/>
          </w:tcPr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 w:rsidRPr="00C42499">
              <w:rPr>
                <w:rFonts w:ascii="Times New Roman" w:hAnsi="Times New Roman" w:cs="Times New Roman"/>
                <w:sz w:val="24"/>
                <w:szCs w:val="24"/>
              </w:rPr>
              <w:t>.01.2021</w:t>
            </w:r>
          </w:p>
          <w:p w:rsidR="001B1EC8" w:rsidRDefault="001B1EC8" w:rsidP="001B1E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1EC8">
              <w:rPr>
                <w:rFonts w:ascii="Times New Roman" w:hAnsi="Times New Roman" w:cs="Times New Roman"/>
                <w:sz w:val="24"/>
                <w:szCs w:val="24"/>
              </w:rPr>
              <w:t>28.01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0C1F58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-97</w:t>
            </w:r>
          </w:p>
        </w:tc>
        <w:tc>
          <w:tcPr>
            <w:tcW w:w="5137" w:type="dxa"/>
          </w:tcPr>
          <w:p w:rsidR="00D61567" w:rsidRPr="000C1F58" w:rsidRDefault="000C1F58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ы решения тригонометрических уравнений</w:t>
            </w:r>
          </w:p>
        </w:tc>
        <w:tc>
          <w:tcPr>
            <w:tcW w:w="1843" w:type="dxa"/>
          </w:tcPr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r w:rsidRPr="00C42499">
              <w:rPr>
                <w:rFonts w:ascii="Times New Roman" w:hAnsi="Times New Roman" w:cs="Times New Roman"/>
                <w:sz w:val="24"/>
                <w:szCs w:val="24"/>
              </w:rPr>
              <w:t>.01.2021</w:t>
            </w:r>
          </w:p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Pr="00C42499">
              <w:rPr>
                <w:rFonts w:ascii="Times New Roman" w:hAnsi="Times New Roman" w:cs="Times New Roman"/>
                <w:sz w:val="24"/>
                <w:szCs w:val="24"/>
              </w:rPr>
              <w:t>.01.2021</w:t>
            </w:r>
          </w:p>
          <w:p w:rsidR="00C42499" w:rsidRDefault="00C42499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.02.2021</w:t>
            </w:r>
          </w:p>
          <w:p w:rsidR="001B1EC8" w:rsidRDefault="001B1EC8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1EC8">
              <w:rPr>
                <w:rFonts w:ascii="Times New Roman" w:hAnsi="Times New Roman" w:cs="Times New Roman"/>
                <w:sz w:val="24"/>
                <w:szCs w:val="24"/>
              </w:rPr>
              <w:t>02.02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RPr="000C1F58" w:rsidTr="00D61567">
        <w:tc>
          <w:tcPr>
            <w:tcW w:w="1101" w:type="dxa"/>
            <w:vAlign w:val="center"/>
          </w:tcPr>
          <w:p w:rsidR="00D61567" w:rsidRPr="000C1F58" w:rsidRDefault="000C1F58" w:rsidP="000D1BE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98-99</w:t>
            </w:r>
          </w:p>
        </w:tc>
        <w:tc>
          <w:tcPr>
            <w:tcW w:w="5137" w:type="dxa"/>
          </w:tcPr>
          <w:p w:rsidR="00D61567" w:rsidRPr="00093BF8" w:rsidRDefault="000C1F58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онтрольная работа №5 «Преобразование тригонометрических выражений»</w:t>
            </w:r>
          </w:p>
        </w:tc>
        <w:tc>
          <w:tcPr>
            <w:tcW w:w="1843" w:type="dxa"/>
          </w:tcPr>
          <w:p w:rsidR="00D61567" w:rsidRPr="00093BF8" w:rsidRDefault="001B1EC8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04.02.2021</w:t>
            </w:r>
          </w:p>
          <w:p w:rsidR="00C42499" w:rsidRPr="00093BF8" w:rsidRDefault="00C42499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04.02.2021</w:t>
            </w:r>
          </w:p>
        </w:tc>
        <w:tc>
          <w:tcPr>
            <w:tcW w:w="2409" w:type="dxa"/>
          </w:tcPr>
          <w:p w:rsidR="00D61567" w:rsidRPr="000C1F58" w:rsidRDefault="00D61567" w:rsidP="0092752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D61567" w:rsidRPr="000C1F58" w:rsidTr="00D61567">
        <w:tc>
          <w:tcPr>
            <w:tcW w:w="1101" w:type="dxa"/>
            <w:vAlign w:val="center"/>
          </w:tcPr>
          <w:p w:rsidR="00D61567" w:rsidRPr="000C1F58" w:rsidRDefault="00D61567" w:rsidP="000D1BE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37" w:type="dxa"/>
          </w:tcPr>
          <w:p w:rsidR="00D61567" w:rsidRPr="000C1F58" w:rsidRDefault="000C1F58" w:rsidP="0092752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C1F58">
              <w:rPr>
                <w:rFonts w:ascii="Times New Roman" w:hAnsi="Times New Roman" w:cs="Times New Roman"/>
                <w:b/>
                <w:sz w:val="24"/>
                <w:szCs w:val="24"/>
              </w:rPr>
              <w:t>Комплексные числа, 12 часов</w:t>
            </w:r>
          </w:p>
        </w:tc>
        <w:tc>
          <w:tcPr>
            <w:tcW w:w="1843" w:type="dxa"/>
          </w:tcPr>
          <w:p w:rsidR="00D61567" w:rsidRPr="000C1F58" w:rsidRDefault="00D61567" w:rsidP="0092752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D61567" w:rsidRPr="000C1F58" w:rsidRDefault="00D61567" w:rsidP="0092752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0C1F58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-101</w:t>
            </w:r>
          </w:p>
        </w:tc>
        <w:tc>
          <w:tcPr>
            <w:tcW w:w="5137" w:type="dxa"/>
          </w:tcPr>
          <w:p w:rsidR="00D61567" w:rsidRDefault="000C1F58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мплексные числа и арифметические операции над ними</w:t>
            </w:r>
          </w:p>
        </w:tc>
        <w:tc>
          <w:tcPr>
            <w:tcW w:w="1843" w:type="dxa"/>
          </w:tcPr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2.2021</w:t>
            </w:r>
          </w:p>
          <w:p w:rsidR="001B1EC8" w:rsidRDefault="001B1EC8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1EC8">
              <w:rPr>
                <w:rFonts w:ascii="Times New Roman" w:hAnsi="Times New Roman" w:cs="Times New Roman"/>
                <w:sz w:val="24"/>
                <w:szCs w:val="24"/>
              </w:rPr>
              <w:t>09.02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0C1F58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-103</w:t>
            </w:r>
          </w:p>
        </w:tc>
        <w:tc>
          <w:tcPr>
            <w:tcW w:w="5137" w:type="dxa"/>
          </w:tcPr>
          <w:p w:rsidR="00D61567" w:rsidRDefault="000C1F58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мплексные числа и координатная плоскость</w:t>
            </w:r>
          </w:p>
        </w:tc>
        <w:tc>
          <w:tcPr>
            <w:tcW w:w="1843" w:type="dxa"/>
          </w:tcPr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2.2021</w:t>
            </w:r>
          </w:p>
          <w:p w:rsidR="001B1EC8" w:rsidRDefault="001B1EC8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1EC8">
              <w:rPr>
                <w:rFonts w:ascii="Times New Roman" w:hAnsi="Times New Roman" w:cs="Times New Roman"/>
                <w:sz w:val="24"/>
                <w:szCs w:val="24"/>
              </w:rPr>
              <w:t>11.02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8F1DF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-106</w:t>
            </w:r>
          </w:p>
        </w:tc>
        <w:tc>
          <w:tcPr>
            <w:tcW w:w="5137" w:type="dxa"/>
          </w:tcPr>
          <w:p w:rsidR="00D61567" w:rsidRDefault="008F1DF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игонометрическая форма записи комплексного числа</w:t>
            </w:r>
          </w:p>
        </w:tc>
        <w:tc>
          <w:tcPr>
            <w:tcW w:w="1843" w:type="dxa"/>
          </w:tcPr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2.2021</w:t>
            </w:r>
          </w:p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2.2021</w:t>
            </w:r>
          </w:p>
          <w:p w:rsidR="001B1EC8" w:rsidRDefault="001B1EC8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1EC8">
              <w:rPr>
                <w:rFonts w:ascii="Times New Roman" w:hAnsi="Times New Roman" w:cs="Times New Roman"/>
                <w:sz w:val="24"/>
                <w:szCs w:val="24"/>
              </w:rPr>
              <w:t>16.02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8F1DF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7-108</w:t>
            </w:r>
          </w:p>
        </w:tc>
        <w:tc>
          <w:tcPr>
            <w:tcW w:w="5137" w:type="dxa"/>
          </w:tcPr>
          <w:p w:rsidR="00D61567" w:rsidRDefault="008F1DF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мплексные числа и квадратные уравнения</w:t>
            </w:r>
          </w:p>
        </w:tc>
        <w:tc>
          <w:tcPr>
            <w:tcW w:w="1843" w:type="dxa"/>
          </w:tcPr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2.2021</w:t>
            </w:r>
          </w:p>
          <w:p w:rsidR="001B1EC8" w:rsidRDefault="001B1EC8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1EC8">
              <w:rPr>
                <w:rFonts w:ascii="Times New Roman" w:hAnsi="Times New Roman" w:cs="Times New Roman"/>
                <w:sz w:val="24"/>
                <w:szCs w:val="24"/>
              </w:rPr>
              <w:t>18.02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8F1DF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-110</w:t>
            </w:r>
          </w:p>
        </w:tc>
        <w:tc>
          <w:tcPr>
            <w:tcW w:w="5137" w:type="dxa"/>
          </w:tcPr>
          <w:p w:rsidR="00D61567" w:rsidRDefault="008F1DF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озведение комплексного числа в степень. Извлечение кубического корня из комплексного числа</w:t>
            </w:r>
          </w:p>
        </w:tc>
        <w:tc>
          <w:tcPr>
            <w:tcW w:w="1843" w:type="dxa"/>
          </w:tcPr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2.2021</w:t>
            </w:r>
          </w:p>
          <w:p w:rsidR="001B1EC8" w:rsidRDefault="001B1EC8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1EC8">
              <w:rPr>
                <w:rFonts w:ascii="Times New Roman" w:hAnsi="Times New Roman" w:cs="Times New Roman"/>
                <w:sz w:val="24"/>
                <w:szCs w:val="24"/>
              </w:rPr>
              <w:t>19.02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RPr="008F1DFB" w:rsidTr="00D61567">
        <w:tc>
          <w:tcPr>
            <w:tcW w:w="1101" w:type="dxa"/>
            <w:vAlign w:val="center"/>
          </w:tcPr>
          <w:p w:rsidR="00D61567" w:rsidRPr="008F1DFB" w:rsidRDefault="008F1DFB" w:rsidP="000D1BE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F1DFB">
              <w:rPr>
                <w:rFonts w:ascii="Times New Roman" w:hAnsi="Times New Roman" w:cs="Times New Roman"/>
                <w:i/>
                <w:sz w:val="24"/>
                <w:szCs w:val="24"/>
              </w:rPr>
              <w:t>111</w:t>
            </w:r>
          </w:p>
        </w:tc>
        <w:tc>
          <w:tcPr>
            <w:tcW w:w="5137" w:type="dxa"/>
          </w:tcPr>
          <w:p w:rsidR="00D61567" w:rsidRPr="00093BF8" w:rsidRDefault="008F1DFB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онтрольная работа №6 «Комплексные числа»</w:t>
            </w:r>
          </w:p>
        </w:tc>
        <w:tc>
          <w:tcPr>
            <w:tcW w:w="1843" w:type="dxa"/>
          </w:tcPr>
          <w:p w:rsidR="00D61567" w:rsidRPr="00093BF8" w:rsidRDefault="001B1EC8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23.02.2021</w:t>
            </w:r>
          </w:p>
        </w:tc>
        <w:tc>
          <w:tcPr>
            <w:tcW w:w="2409" w:type="dxa"/>
          </w:tcPr>
          <w:p w:rsidR="00D61567" w:rsidRPr="008F1DFB" w:rsidRDefault="00D61567" w:rsidP="0092752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D61567" w:rsidRPr="008F1DFB" w:rsidTr="00D61567">
        <w:tc>
          <w:tcPr>
            <w:tcW w:w="1101" w:type="dxa"/>
            <w:vAlign w:val="center"/>
          </w:tcPr>
          <w:p w:rsidR="00D61567" w:rsidRPr="008F1DFB" w:rsidRDefault="00D61567" w:rsidP="000D1BE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37" w:type="dxa"/>
          </w:tcPr>
          <w:p w:rsidR="00D61567" w:rsidRPr="008F1DFB" w:rsidRDefault="008F1DFB" w:rsidP="0092752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F1DFB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ная, 35 часов</w:t>
            </w:r>
          </w:p>
        </w:tc>
        <w:tc>
          <w:tcPr>
            <w:tcW w:w="1843" w:type="dxa"/>
          </w:tcPr>
          <w:p w:rsidR="00D61567" w:rsidRPr="008F1DFB" w:rsidRDefault="00D61567" w:rsidP="0092752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D61567" w:rsidRPr="008F1DFB" w:rsidRDefault="00D61567" w:rsidP="0092752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8F1DF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2-114</w:t>
            </w:r>
          </w:p>
        </w:tc>
        <w:tc>
          <w:tcPr>
            <w:tcW w:w="5137" w:type="dxa"/>
          </w:tcPr>
          <w:p w:rsidR="00D61567" w:rsidRDefault="008F1DF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1843" w:type="dxa"/>
          </w:tcPr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2.2021</w:t>
            </w:r>
          </w:p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2.2021</w:t>
            </w:r>
          </w:p>
          <w:p w:rsidR="001B1EC8" w:rsidRDefault="001B1EC8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1EC8">
              <w:rPr>
                <w:rFonts w:ascii="Times New Roman" w:hAnsi="Times New Roman" w:cs="Times New Roman"/>
                <w:sz w:val="24"/>
                <w:szCs w:val="24"/>
              </w:rPr>
              <w:t>25.02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8F1DF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5-116</w:t>
            </w:r>
          </w:p>
        </w:tc>
        <w:tc>
          <w:tcPr>
            <w:tcW w:w="5137" w:type="dxa"/>
          </w:tcPr>
          <w:p w:rsidR="00D61567" w:rsidRDefault="008F1DF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ел числовой последовательности</w:t>
            </w:r>
          </w:p>
        </w:tc>
        <w:tc>
          <w:tcPr>
            <w:tcW w:w="1843" w:type="dxa"/>
          </w:tcPr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2.2021</w:t>
            </w:r>
          </w:p>
          <w:p w:rsidR="001B1EC8" w:rsidRDefault="001B1EC8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1EC8">
              <w:rPr>
                <w:rFonts w:ascii="Times New Roman" w:hAnsi="Times New Roman" w:cs="Times New Roman"/>
                <w:sz w:val="24"/>
                <w:szCs w:val="24"/>
              </w:rPr>
              <w:t>02.03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8F1DF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7-119</w:t>
            </w:r>
          </w:p>
        </w:tc>
        <w:tc>
          <w:tcPr>
            <w:tcW w:w="5137" w:type="dxa"/>
          </w:tcPr>
          <w:p w:rsidR="00D61567" w:rsidRDefault="008F1DF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едел функции </w:t>
            </w:r>
          </w:p>
        </w:tc>
        <w:tc>
          <w:tcPr>
            <w:tcW w:w="1843" w:type="dxa"/>
          </w:tcPr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3.2021</w:t>
            </w:r>
          </w:p>
          <w:p w:rsidR="00DD4771" w:rsidRDefault="00DD4771" w:rsidP="00DD477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3.2021</w:t>
            </w:r>
          </w:p>
          <w:p w:rsidR="00E35CEA" w:rsidRDefault="00E35CEA" w:rsidP="00DD477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5CEA">
              <w:rPr>
                <w:rFonts w:ascii="Times New Roman" w:hAnsi="Times New Roman" w:cs="Times New Roman"/>
                <w:sz w:val="24"/>
                <w:szCs w:val="24"/>
              </w:rPr>
              <w:t>04.03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8F1DF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0-121</w:t>
            </w:r>
          </w:p>
        </w:tc>
        <w:tc>
          <w:tcPr>
            <w:tcW w:w="5137" w:type="dxa"/>
          </w:tcPr>
          <w:p w:rsidR="00D61567" w:rsidRDefault="008F1DF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производной </w:t>
            </w:r>
          </w:p>
        </w:tc>
        <w:tc>
          <w:tcPr>
            <w:tcW w:w="1843" w:type="dxa"/>
          </w:tcPr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.03.2021</w:t>
            </w:r>
          </w:p>
          <w:p w:rsidR="001B1EC8" w:rsidRDefault="001B1EC8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1EC8">
              <w:rPr>
                <w:rFonts w:ascii="Times New Roman" w:hAnsi="Times New Roman" w:cs="Times New Roman"/>
                <w:sz w:val="24"/>
                <w:szCs w:val="24"/>
              </w:rPr>
              <w:t>16.03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8F1DF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2-125</w:t>
            </w:r>
          </w:p>
        </w:tc>
        <w:tc>
          <w:tcPr>
            <w:tcW w:w="5137" w:type="dxa"/>
          </w:tcPr>
          <w:p w:rsidR="00D61567" w:rsidRDefault="008F1DF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производных</w:t>
            </w:r>
          </w:p>
        </w:tc>
        <w:tc>
          <w:tcPr>
            <w:tcW w:w="1843" w:type="dxa"/>
          </w:tcPr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3.2021</w:t>
            </w:r>
          </w:p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8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3.2021</w:t>
            </w:r>
          </w:p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3.2021</w:t>
            </w:r>
          </w:p>
          <w:p w:rsidR="00E35CEA" w:rsidRDefault="00E35CEA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5CEA">
              <w:rPr>
                <w:rFonts w:ascii="Times New Roman" w:hAnsi="Times New Roman" w:cs="Times New Roman"/>
                <w:sz w:val="24"/>
                <w:szCs w:val="24"/>
              </w:rPr>
              <w:t>19.03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8F1DF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6-128</w:t>
            </w:r>
          </w:p>
        </w:tc>
        <w:tc>
          <w:tcPr>
            <w:tcW w:w="5137" w:type="dxa"/>
          </w:tcPr>
          <w:p w:rsidR="00D61567" w:rsidRDefault="008F1DF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ифференцирование сложной функции. Дифференцирование обратной функции</w:t>
            </w:r>
          </w:p>
        </w:tc>
        <w:tc>
          <w:tcPr>
            <w:tcW w:w="1843" w:type="dxa"/>
          </w:tcPr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3.2021</w:t>
            </w:r>
          </w:p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3.2021</w:t>
            </w:r>
          </w:p>
          <w:p w:rsidR="00E35CEA" w:rsidRDefault="00E35CEA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5CEA">
              <w:rPr>
                <w:rFonts w:ascii="Times New Roman" w:hAnsi="Times New Roman" w:cs="Times New Roman"/>
                <w:sz w:val="24"/>
                <w:szCs w:val="24"/>
              </w:rPr>
              <w:t>25.03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8F1DFB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-131</w:t>
            </w:r>
          </w:p>
        </w:tc>
        <w:tc>
          <w:tcPr>
            <w:tcW w:w="5137" w:type="dxa"/>
          </w:tcPr>
          <w:p w:rsidR="00D61567" w:rsidRDefault="008F1DFB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е касательной к графику функции</w:t>
            </w:r>
          </w:p>
        </w:tc>
        <w:tc>
          <w:tcPr>
            <w:tcW w:w="1843" w:type="dxa"/>
          </w:tcPr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3.2021</w:t>
            </w:r>
          </w:p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3.2021</w:t>
            </w:r>
          </w:p>
          <w:p w:rsidR="00E35CEA" w:rsidRDefault="00E35CEA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5CEA">
              <w:rPr>
                <w:rFonts w:ascii="Times New Roman" w:hAnsi="Times New Roman" w:cs="Times New Roman"/>
                <w:sz w:val="24"/>
                <w:szCs w:val="24"/>
              </w:rPr>
              <w:t>30.03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RPr="008F1DFB" w:rsidTr="00D61567">
        <w:tc>
          <w:tcPr>
            <w:tcW w:w="1101" w:type="dxa"/>
            <w:vAlign w:val="center"/>
          </w:tcPr>
          <w:p w:rsidR="00D61567" w:rsidRPr="008F1DFB" w:rsidRDefault="008F1DFB" w:rsidP="000D1BE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F1DFB">
              <w:rPr>
                <w:rFonts w:ascii="Times New Roman" w:hAnsi="Times New Roman" w:cs="Times New Roman"/>
                <w:i/>
                <w:sz w:val="24"/>
                <w:szCs w:val="24"/>
              </w:rPr>
              <w:t>132-133</w:t>
            </w:r>
          </w:p>
        </w:tc>
        <w:tc>
          <w:tcPr>
            <w:tcW w:w="5137" w:type="dxa"/>
          </w:tcPr>
          <w:p w:rsidR="00D61567" w:rsidRPr="008F1DFB" w:rsidRDefault="008F1DFB" w:rsidP="0092752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F1DFB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7 «Производная»</w:t>
            </w:r>
          </w:p>
        </w:tc>
        <w:tc>
          <w:tcPr>
            <w:tcW w:w="1843" w:type="dxa"/>
          </w:tcPr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30</w:t>
            </w:r>
            <w:r w:rsidRPr="00DD4771">
              <w:rPr>
                <w:rFonts w:ascii="Times New Roman" w:hAnsi="Times New Roman" w:cs="Times New Roman"/>
                <w:i/>
                <w:sz w:val="24"/>
                <w:szCs w:val="24"/>
              </w:rPr>
              <w:t>.03.2021</w:t>
            </w:r>
          </w:p>
          <w:p w:rsidR="00E35CEA" w:rsidRPr="008F1DFB" w:rsidRDefault="00E35CEA" w:rsidP="0092752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35CEA">
              <w:rPr>
                <w:rFonts w:ascii="Times New Roman" w:hAnsi="Times New Roman" w:cs="Times New Roman"/>
                <w:i/>
                <w:sz w:val="24"/>
                <w:szCs w:val="24"/>
              </w:rPr>
              <w:t>01.04.2021</w:t>
            </w:r>
          </w:p>
        </w:tc>
        <w:tc>
          <w:tcPr>
            <w:tcW w:w="2409" w:type="dxa"/>
          </w:tcPr>
          <w:p w:rsidR="00D61567" w:rsidRPr="008F1DFB" w:rsidRDefault="00D61567" w:rsidP="0092752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0B0802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4-137</w:t>
            </w:r>
          </w:p>
        </w:tc>
        <w:tc>
          <w:tcPr>
            <w:tcW w:w="5137" w:type="dxa"/>
          </w:tcPr>
          <w:p w:rsidR="00D61567" w:rsidRDefault="000B0802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для исследования функций</w:t>
            </w:r>
          </w:p>
        </w:tc>
        <w:tc>
          <w:tcPr>
            <w:tcW w:w="1843" w:type="dxa"/>
          </w:tcPr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4.2021</w:t>
            </w:r>
          </w:p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4.2021</w:t>
            </w:r>
          </w:p>
          <w:p w:rsidR="00DD4771" w:rsidRDefault="00DD4771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</w:t>
            </w:r>
            <w:r w:rsidRPr="00DD4771">
              <w:rPr>
                <w:rFonts w:ascii="Times New Roman" w:hAnsi="Times New Roman" w:cs="Times New Roman"/>
                <w:sz w:val="24"/>
                <w:szCs w:val="24"/>
              </w:rPr>
              <w:t>.04.2021</w:t>
            </w:r>
          </w:p>
          <w:p w:rsidR="00E35CEA" w:rsidRDefault="00E35CEA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5CEA">
              <w:rPr>
                <w:rFonts w:ascii="Times New Roman" w:hAnsi="Times New Roman" w:cs="Times New Roman"/>
                <w:sz w:val="24"/>
                <w:szCs w:val="24"/>
              </w:rPr>
              <w:t>06.04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0B0802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8-139</w:t>
            </w:r>
          </w:p>
        </w:tc>
        <w:tc>
          <w:tcPr>
            <w:tcW w:w="5137" w:type="dxa"/>
          </w:tcPr>
          <w:p w:rsidR="00D61567" w:rsidRDefault="000B0802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роение графиков функций</w:t>
            </w:r>
          </w:p>
        </w:tc>
        <w:tc>
          <w:tcPr>
            <w:tcW w:w="1843" w:type="dxa"/>
          </w:tcPr>
          <w:p w:rsidR="000A028F" w:rsidRDefault="000A028F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  <w:r w:rsidRPr="000A028F">
              <w:rPr>
                <w:rFonts w:ascii="Times New Roman" w:hAnsi="Times New Roman" w:cs="Times New Roman"/>
                <w:sz w:val="24"/>
                <w:szCs w:val="24"/>
              </w:rPr>
              <w:t>.04.2021</w:t>
            </w:r>
          </w:p>
          <w:p w:rsidR="00E35CEA" w:rsidRDefault="00E35CEA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5CEA">
              <w:rPr>
                <w:rFonts w:ascii="Times New Roman" w:hAnsi="Times New Roman" w:cs="Times New Roman"/>
                <w:sz w:val="24"/>
                <w:szCs w:val="24"/>
              </w:rPr>
              <w:t>08.04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0B0802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0-144</w:t>
            </w:r>
          </w:p>
        </w:tc>
        <w:tc>
          <w:tcPr>
            <w:tcW w:w="5137" w:type="dxa"/>
          </w:tcPr>
          <w:p w:rsidR="00D61567" w:rsidRDefault="000B0802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для отыскания наибольших и наименьших значений величин</w:t>
            </w:r>
          </w:p>
        </w:tc>
        <w:tc>
          <w:tcPr>
            <w:tcW w:w="1843" w:type="dxa"/>
          </w:tcPr>
          <w:p w:rsidR="000A028F" w:rsidRDefault="000A028F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</w:t>
            </w:r>
            <w:r w:rsidRPr="000A028F">
              <w:rPr>
                <w:rFonts w:ascii="Times New Roman" w:hAnsi="Times New Roman" w:cs="Times New Roman"/>
                <w:sz w:val="24"/>
                <w:szCs w:val="24"/>
              </w:rPr>
              <w:t>.04.2021</w:t>
            </w:r>
          </w:p>
          <w:p w:rsidR="000A028F" w:rsidRDefault="000A028F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Pr="000A028F">
              <w:rPr>
                <w:rFonts w:ascii="Times New Roman" w:hAnsi="Times New Roman" w:cs="Times New Roman"/>
                <w:sz w:val="24"/>
                <w:szCs w:val="24"/>
              </w:rPr>
              <w:t>.04.2021</w:t>
            </w:r>
          </w:p>
          <w:p w:rsidR="000A028F" w:rsidRDefault="000A028F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Pr="000A028F">
              <w:rPr>
                <w:rFonts w:ascii="Times New Roman" w:hAnsi="Times New Roman" w:cs="Times New Roman"/>
                <w:sz w:val="24"/>
                <w:szCs w:val="24"/>
              </w:rPr>
              <w:t>.04.2021</w:t>
            </w:r>
          </w:p>
          <w:p w:rsidR="000A028F" w:rsidRDefault="000A028F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0A028F">
              <w:rPr>
                <w:rFonts w:ascii="Times New Roman" w:hAnsi="Times New Roman" w:cs="Times New Roman"/>
                <w:sz w:val="24"/>
                <w:szCs w:val="24"/>
              </w:rPr>
              <w:t>.04.2021</w:t>
            </w:r>
          </w:p>
          <w:p w:rsidR="00E35CEA" w:rsidRDefault="00E35CEA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5CEA">
              <w:rPr>
                <w:rFonts w:ascii="Times New Roman" w:hAnsi="Times New Roman" w:cs="Times New Roman"/>
                <w:sz w:val="24"/>
                <w:szCs w:val="24"/>
              </w:rPr>
              <w:t>15.04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RPr="000B0802" w:rsidTr="00D61567">
        <w:tc>
          <w:tcPr>
            <w:tcW w:w="1101" w:type="dxa"/>
            <w:vAlign w:val="center"/>
          </w:tcPr>
          <w:p w:rsidR="00D61567" w:rsidRPr="000B0802" w:rsidRDefault="000B0802" w:rsidP="000D1BE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B0802">
              <w:rPr>
                <w:rFonts w:ascii="Times New Roman" w:hAnsi="Times New Roman" w:cs="Times New Roman"/>
                <w:i/>
                <w:sz w:val="24"/>
                <w:szCs w:val="24"/>
              </w:rPr>
              <w:t>145-146</w:t>
            </w:r>
          </w:p>
        </w:tc>
        <w:tc>
          <w:tcPr>
            <w:tcW w:w="5137" w:type="dxa"/>
          </w:tcPr>
          <w:p w:rsidR="00D61567" w:rsidRPr="00093BF8" w:rsidRDefault="000B0802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онтрольная работа №8 «Применение производной»</w:t>
            </w:r>
          </w:p>
        </w:tc>
        <w:tc>
          <w:tcPr>
            <w:tcW w:w="1843" w:type="dxa"/>
          </w:tcPr>
          <w:p w:rsidR="000A028F" w:rsidRPr="00093BF8" w:rsidRDefault="000A028F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16.04.2021</w:t>
            </w:r>
          </w:p>
          <w:p w:rsidR="00E35CEA" w:rsidRPr="00093BF8" w:rsidRDefault="00E35CEA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20.04.2021</w:t>
            </w:r>
          </w:p>
        </w:tc>
        <w:tc>
          <w:tcPr>
            <w:tcW w:w="2409" w:type="dxa"/>
          </w:tcPr>
          <w:p w:rsidR="00D61567" w:rsidRPr="000B0802" w:rsidRDefault="00D61567" w:rsidP="00927529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D61567" w:rsidRPr="000B0802" w:rsidTr="00D61567">
        <w:tc>
          <w:tcPr>
            <w:tcW w:w="1101" w:type="dxa"/>
            <w:vAlign w:val="center"/>
          </w:tcPr>
          <w:p w:rsidR="00D61567" w:rsidRPr="000B0802" w:rsidRDefault="00D61567" w:rsidP="000D1BE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37" w:type="dxa"/>
          </w:tcPr>
          <w:p w:rsidR="00D61567" w:rsidRPr="000B0802" w:rsidRDefault="000B0802" w:rsidP="0092752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0802">
              <w:rPr>
                <w:rFonts w:ascii="Times New Roman" w:hAnsi="Times New Roman" w:cs="Times New Roman"/>
                <w:b/>
                <w:sz w:val="24"/>
                <w:szCs w:val="24"/>
              </w:rPr>
              <w:t>Комбинаторика и вероятность, 10 часов</w:t>
            </w:r>
          </w:p>
        </w:tc>
        <w:tc>
          <w:tcPr>
            <w:tcW w:w="1843" w:type="dxa"/>
          </w:tcPr>
          <w:p w:rsidR="00D61567" w:rsidRPr="000B0802" w:rsidRDefault="00D61567" w:rsidP="0092752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D61567" w:rsidRPr="000B0802" w:rsidRDefault="00D61567" w:rsidP="0092752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0B0802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7-149</w:t>
            </w:r>
          </w:p>
        </w:tc>
        <w:tc>
          <w:tcPr>
            <w:tcW w:w="5137" w:type="dxa"/>
          </w:tcPr>
          <w:p w:rsidR="00D61567" w:rsidRDefault="000B0802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вила умножения. Комбинаторные задачи. Факториалы и перестановки</w:t>
            </w:r>
          </w:p>
        </w:tc>
        <w:tc>
          <w:tcPr>
            <w:tcW w:w="1843" w:type="dxa"/>
          </w:tcPr>
          <w:p w:rsidR="000A028F" w:rsidRDefault="000A028F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0A028F">
              <w:rPr>
                <w:rFonts w:ascii="Times New Roman" w:hAnsi="Times New Roman" w:cs="Times New Roman"/>
                <w:sz w:val="24"/>
                <w:szCs w:val="24"/>
              </w:rPr>
              <w:t>.04.2021</w:t>
            </w:r>
          </w:p>
          <w:p w:rsidR="000A028F" w:rsidRDefault="000A028F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="00F43CFD" w:rsidRPr="00F43CFD">
              <w:rPr>
                <w:rFonts w:ascii="Times New Roman" w:hAnsi="Times New Roman" w:cs="Times New Roman"/>
                <w:sz w:val="24"/>
                <w:szCs w:val="24"/>
              </w:rPr>
              <w:t>.04.2021</w:t>
            </w:r>
          </w:p>
          <w:p w:rsidR="00E35CEA" w:rsidRDefault="00E35CEA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5CEA">
              <w:rPr>
                <w:rFonts w:ascii="Times New Roman" w:hAnsi="Times New Roman" w:cs="Times New Roman"/>
                <w:sz w:val="24"/>
                <w:szCs w:val="24"/>
              </w:rPr>
              <w:t>22.04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0B0802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0-152</w:t>
            </w:r>
          </w:p>
        </w:tc>
        <w:tc>
          <w:tcPr>
            <w:tcW w:w="5137" w:type="dxa"/>
          </w:tcPr>
          <w:p w:rsidR="00D61567" w:rsidRDefault="000B0802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бор нескольких элементов. Биномиальные коэффициенты</w:t>
            </w:r>
          </w:p>
        </w:tc>
        <w:tc>
          <w:tcPr>
            <w:tcW w:w="1843" w:type="dxa"/>
          </w:tcPr>
          <w:p w:rsidR="000A028F" w:rsidRDefault="000A028F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="00F43CFD" w:rsidRPr="00F43CFD">
              <w:rPr>
                <w:rFonts w:ascii="Times New Roman" w:hAnsi="Times New Roman" w:cs="Times New Roman"/>
                <w:sz w:val="24"/>
                <w:szCs w:val="24"/>
              </w:rPr>
              <w:t>.04.2021</w:t>
            </w:r>
          </w:p>
          <w:p w:rsidR="000A028F" w:rsidRDefault="000A028F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 w:rsidR="00F43CFD" w:rsidRPr="00F43CFD">
              <w:rPr>
                <w:rFonts w:ascii="Times New Roman" w:hAnsi="Times New Roman" w:cs="Times New Roman"/>
                <w:sz w:val="24"/>
                <w:szCs w:val="24"/>
              </w:rPr>
              <w:t>.04.2021</w:t>
            </w:r>
          </w:p>
          <w:p w:rsidR="00E35CEA" w:rsidRDefault="00E35CEA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5CEA">
              <w:rPr>
                <w:rFonts w:ascii="Times New Roman" w:hAnsi="Times New Roman" w:cs="Times New Roman"/>
                <w:sz w:val="24"/>
                <w:szCs w:val="24"/>
              </w:rPr>
              <w:t>27.04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0B0802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3-155</w:t>
            </w:r>
          </w:p>
        </w:tc>
        <w:tc>
          <w:tcPr>
            <w:tcW w:w="5137" w:type="dxa"/>
          </w:tcPr>
          <w:p w:rsidR="00D61567" w:rsidRDefault="000B0802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учайные события и их вероятности</w:t>
            </w:r>
          </w:p>
        </w:tc>
        <w:tc>
          <w:tcPr>
            <w:tcW w:w="1843" w:type="dxa"/>
          </w:tcPr>
          <w:p w:rsidR="000A028F" w:rsidRDefault="000A028F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="00F43CFD" w:rsidRPr="00F43CFD">
              <w:rPr>
                <w:rFonts w:ascii="Times New Roman" w:hAnsi="Times New Roman" w:cs="Times New Roman"/>
                <w:sz w:val="24"/>
                <w:szCs w:val="24"/>
              </w:rPr>
              <w:t>.04.2021</w:t>
            </w:r>
          </w:p>
          <w:p w:rsidR="000A028F" w:rsidRDefault="000A028F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="00F43CFD" w:rsidRPr="00F43CFD">
              <w:rPr>
                <w:rFonts w:ascii="Times New Roman" w:hAnsi="Times New Roman" w:cs="Times New Roman"/>
                <w:sz w:val="24"/>
                <w:szCs w:val="24"/>
              </w:rPr>
              <w:t>.04.2021</w:t>
            </w:r>
          </w:p>
          <w:p w:rsidR="00E35CEA" w:rsidRDefault="00E35CEA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5CEA">
              <w:rPr>
                <w:rFonts w:ascii="Times New Roman" w:hAnsi="Times New Roman" w:cs="Times New Roman"/>
                <w:sz w:val="24"/>
                <w:szCs w:val="24"/>
              </w:rPr>
              <w:t>30.04.2021</w:t>
            </w: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1567" w:rsidRPr="000B0802" w:rsidTr="00D61567">
        <w:tc>
          <w:tcPr>
            <w:tcW w:w="1101" w:type="dxa"/>
            <w:vAlign w:val="center"/>
          </w:tcPr>
          <w:p w:rsidR="00D61567" w:rsidRPr="000B0802" w:rsidRDefault="000B0802" w:rsidP="000D1BE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B0802">
              <w:rPr>
                <w:rFonts w:ascii="Times New Roman" w:hAnsi="Times New Roman" w:cs="Times New Roman"/>
                <w:i/>
                <w:sz w:val="24"/>
                <w:szCs w:val="24"/>
              </w:rPr>
              <w:t>156</w:t>
            </w:r>
          </w:p>
        </w:tc>
        <w:tc>
          <w:tcPr>
            <w:tcW w:w="5137" w:type="dxa"/>
          </w:tcPr>
          <w:p w:rsidR="00D61567" w:rsidRPr="00093BF8" w:rsidRDefault="000B0802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онтрольная работа №9 «Комбинаторика и вероятность»</w:t>
            </w:r>
          </w:p>
        </w:tc>
        <w:tc>
          <w:tcPr>
            <w:tcW w:w="1843" w:type="dxa"/>
          </w:tcPr>
          <w:p w:rsidR="00D61567" w:rsidRPr="00093BF8" w:rsidRDefault="00E35CEA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04.05.2021</w:t>
            </w:r>
          </w:p>
        </w:tc>
        <w:tc>
          <w:tcPr>
            <w:tcW w:w="2409" w:type="dxa"/>
          </w:tcPr>
          <w:p w:rsidR="00D61567" w:rsidRPr="00093BF8" w:rsidRDefault="00D61567" w:rsidP="00927529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</w:tc>
      </w:tr>
      <w:tr w:rsidR="00D61567" w:rsidTr="00D61567">
        <w:tc>
          <w:tcPr>
            <w:tcW w:w="1101" w:type="dxa"/>
            <w:vAlign w:val="center"/>
          </w:tcPr>
          <w:p w:rsidR="00D61567" w:rsidRDefault="000B0802" w:rsidP="000D1BE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7-175</w:t>
            </w:r>
          </w:p>
        </w:tc>
        <w:tc>
          <w:tcPr>
            <w:tcW w:w="5137" w:type="dxa"/>
          </w:tcPr>
          <w:p w:rsidR="00D61567" w:rsidRDefault="000B0802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Итоговая контрольная работа</w:t>
            </w:r>
          </w:p>
        </w:tc>
        <w:tc>
          <w:tcPr>
            <w:tcW w:w="1843" w:type="dxa"/>
          </w:tcPr>
          <w:p w:rsidR="00D61567" w:rsidRDefault="00F43CF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.05.2021-28.05.2021</w:t>
            </w:r>
          </w:p>
          <w:p w:rsidR="00F43CFD" w:rsidRDefault="00F43CFD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D61567" w:rsidRDefault="00D61567" w:rsidP="009275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bookmarkEnd w:id="1"/>
    </w:tbl>
    <w:p w:rsidR="00E35CEA" w:rsidRDefault="00E35CEA" w:rsidP="00F43CFD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F43CFD" w:rsidRPr="00F43CFD" w:rsidRDefault="00F43CFD" w:rsidP="00F43CFD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43CFD">
        <w:rPr>
          <w:rFonts w:ascii="Times New Roman" w:hAnsi="Times New Roman" w:cs="Times New Roman"/>
          <w:b/>
          <w:bCs/>
          <w:sz w:val="24"/>
          <w:szCs w:val="24"/>
        </w:rPr>
        <w:t>Календарное планирование.</w:t>
      </w:r>
    </w:p>
    <w:p w:rsidR="00F43CFD" w:rsidRPr="00F43CFD" w:rsidRDefault="00F43CFD" w:rsidP="00F43CFD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43CFD">
        <w:rPr>
          <w:rFonts w:ascii="Times New Roman" w:hAnsi="Times New Roman" w:cs="Times New Roman"/>
          <w:b/>
          <w:bCs/>
          <w:sz w:val="24"/>
          <w:szCs w:val="24"/>
        </w:rPr>
        <w:t>Алгебра и начала математического анализа 10 класс группа</w:t>
      </w:r>
      <w:r w:rsidR="00E35CEA">
        <w:rPr>
          <w:rFonts w:ascii="Times New Roman" w:hAnsi="Times New Roman" w:cs="Times New Roman"/>
          <w:b/>
          <w:bCs/>
          <w:sz w:val="24"/>
          <w:szCs w:val="24"/>
        </w:rPr>
        <w:t xml:space="preserve"> 2-3</w:t>
      </w:r>
    </w:p>
    <w:tbl>
      <w:tblPr>
        <w:tblStyle w:val="ab"/>
        <w:tblW w:w="0" w:type="auto"/>
        <w:tblInd w:w="-743" w:type="dxa"/>
        <w:tblLook w:val="04A0"/>
      </w:tblPr>
      <w:tblGrid>
        <w:gridCol w:w="1101"/>
        <w:gridCol w:w="5137"/>
        <w:gridCol w:w="1843"/>
        <w:gridCol w:w="2409"/>
      </w:tblGrid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5137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1843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Планируемые сроки</w:t>
            </w:r>
          </w:p>
        </w:tc>
        <w:tc>
          <w:tcPr>
            <w:tcW w:w="2409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Скорректированные сроки</w:t>
            </w: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-3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Повторение. Стартовый контроль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E35CE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  <w:p w:rsid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3.09.2020</w:t>
            </w:r>
          </w:p>
          <w:p w:rsidR="00E35CEA" w:rsidRPr="00F43CFD" w:rsidRDefault="00E35CEA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5CE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3.09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b/>
                <w:sz w:val="24"/>
                <w:szCs w:val="24"/>
              </w:rPr>
              <w:t>Действительные числа, 16 часов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4-7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Натуральные числа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4.09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E35CE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  <w:p w:rsid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E35CEA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  <w:p w:rsidR="00E35CEA" w:rsidRPr="00F43CFD" w:rsidRDefault="00E35CEA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5CEA">
              <w:rPr>
                <w:rFonts w:ascii="Times New Roman" w:hAnsi="Times New Roman" w:cs="Times New Roman"/>
                <w:sz w:val="24"/>
                <w:szCs w:val="24"/>
              </w:rPr>
              <w:t>10.09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8-9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Рациональные числа</w:t>
            </w:r>
          </w:p>
        </w:tc>
        <w:tc>
          <w:tcPr>
            <w:tcW w:w="1843" w:type="dxa"/>
          </w:tcPr>
          <w:p w:rsidR="00E35CEA" w:rsidRDefault="00F43CFD" w:rsidP="00E35CEA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0.09.2020</w:t>
            </w:r>
          </w:p>
          <w:p w:rsidR="00E35CEA" w:rsidRPr="00F43CFD" w:rsidRDefault="00E35CEA" w:rsidP="00E35CEA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5CEA">
              <w:rPr>
                <w:rFonts w:ascii="Times New Roman" w:hAnsi="Times New Roman" w:cs="Times New Roman"/>
                <w:sz w:val="24"/>
                <w:szCs w:val="24"/>
              </w:rPr>
              <w:t>11.09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0-11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Иррациональные числа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5.09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2-13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Множество действительных чисел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5.09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7.09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4-15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Модуль действительного числа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7.09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8.09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16</w:t>
            </w:r>
          </w:p>
        </w:tc>
        <w:tc>
          <w:tcPr>
            <w:tcW w:w="5137" w:type="dxa"/>
          </w:tcPr>
          <w:p w:rsidR="00F43CFD" w:rsidRPr="00093BF8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онтрольная работа №1 «Действительные числа»</w:t>
            </w:r>
          </w:p>
        </w:tc>
        <w:tc>
          <w:tcPr>
            <w:tcW w:w="1843" w:type="dxa"/>
          </w:tcPr>
          <w:p w:rsidR="00F43CFD" w:rsidRPr="00093BF8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22.09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7-19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Метод математической индукции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2.09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4.09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4.09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функции, 12 часов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0-21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Определение числовой функции и способы её задания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5.09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9.09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2-24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Свойства функций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9.09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1.10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1.10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5-26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Периодические функции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2.10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6.10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7-29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Обратная функция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6.10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8.10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8.10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30,31</w:t>
            </w:r>
          </w:p>
        </w:tc>
        <w:tc>
          <w:tcPr>
            <w:tcW w:w="5137" w:type="dxa"/>
          </w:tcPr>
          <w:p w:rsidR="00F43CFD" w:rsidRPr="00093BF8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онтрольная работа №2 «Числовые функции»</w:t>
            </w:r>
          </w:p>
        </w:tc>
        <w:tc>
          <w:tcPr>
            <w:tcW w:w="1843" w:type="dxa"/>
          </w:tcPr>
          <w:p w:rsidR="00F43CFD" w:rsidRPr="00093BF8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093BF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09.10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b/>
                <w:sz w:val="24"/>
                <w:szCs w:val="24"/>
              </w:rPr>
              <w:t>Тригонометрические функции, 30 часов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32-33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Числовая окружность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3.10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3.10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34-36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Числовая окружность на координатной плоскости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5.10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5.10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6.10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37-39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Синус и косинус. Тангенс и котангенс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0.10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0.10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2.10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40-42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 числового аргумента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2.10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3.10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3.11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43-44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 углового аргумента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3.11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5.11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45-47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proofErr w:type="spellStart"/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у=</w:t>
            </w:r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x</w:t>
            </w:r>
            <w:proofErr w:type="spellEnd"/>
            <w:r w:rsidRPr="00F43CFD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proofErr w:type="spellStart"/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x</w:t>
            </w:r>
            <w:proofErr w:type="spellEnd"/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5.11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6.11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0.11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48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3 «Тригонометрические функции»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10.11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49-50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графика функции </w:t>
            </w:r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f</w:t>
            </w: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2.11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2.11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51-53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графика функции </w:t>
            </w:r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x</w:t>
            </w:r>
            <w:proofErr w:type="spellEnd"/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3.11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7.11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7.11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54-55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График гармонического колебания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9.11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.11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6-57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proofErr w:type="spellStart"/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x</w:t>
            </w:r>
            <w:proofErr w:type="spellEnd"/>
            <w:r w:rsidRPr="00F43CFD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proofErr w:type="spellStart"/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tgx</w:t>
            </w:r>
            <w:proofErr w:type="spellEnd"/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4.11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4.11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58-61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Обратные тригонометрические функции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6.11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6.11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7.11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1.12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b/>
                <w:sz w:val="24"/>
                <w:szCs w:val="24"/>
              </w:rPr>
              <w:t>Тригонометрические уравнения, 12 часов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62-66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Простейшие тригонометрические уравнения и неравенства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1.12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3.12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3.12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4.12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8.12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67-71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Методы решения тригонометрических уравнений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8.12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0.12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0.12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1.12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5.12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72-73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4 «Тригонометрические уравнения»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15.12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b/>
                <w:sz w:val="24"/>
                <w:szCs w:val="24"/>
              </w:rPr>
              <w:t>Преобразование тригонометрических выражений, 26 часов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74-76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Синус и косинус суммы и разности аргументов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7.12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7.12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8.12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77-78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Тангенс суммы и разности аргументов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2.12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2.12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79-80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 xml:space="preserve">Формулы приведения 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4.12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4.12.2020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1-84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Формулы двойного аргумента. Формулы понижения степени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5.12.2020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2.01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2.01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4.01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85-88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Преобразование суммы тригонометрических функций в произведение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4.01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5.01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9.01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9.01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89-91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Преобразование произведений тригонометрических функций в сумму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1.01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1.01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2.01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2-93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 xml:space="preserve">Преобразование выражения </w:t>
            </w:r>
            <w:proofErr w:type="spellStart"/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sinx</w:t>
            </w:r>
            <w:proofErr w:type="spellEnd"/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cosx</w:t>
            </w:r>
            <w:proofErr w:type="spellEnd"/>
            <w:r w:rsidRPr="00F43CFD">
              <w:rPr>
                <w:rFonts w:ascii="Times New Roman" w:hAnsi="Times New Roman" w:cs="Times New Roman"/>
                <w:sz w:val="24"/>
                <w:szCs w:val="24"/>
              </w:rPr>
              <w:t xml:space="preserve"> к виду </w:t>
            </w:r>
            <w:proofErr w:type="spellStart"/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sin</w:t>
            </w:r>
            <w:proofErr w:type="spellEnd"/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F43CF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6.01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6.01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94-97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Методы решения тригонометрических уравнений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8.01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8.01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9.01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2.02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98-99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5 «Преобразование тригонометрических выражений»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02.02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04.02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b/>
                <w:sz w:val="24"/>
                <w:szCs w:val="24"/>
              </w:rPr>
              <w:t>Комплексные числа, 12 часов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00-101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Комплексные числа и арифметические операции над ними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4.02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5.02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02-103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Комплексные числа и координатная плоскость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9.02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9.02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04-106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Тригонометрическая форма записи комплексного числа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1.02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1.02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.02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7-108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Комплексные числа и квадратные уравнения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6.02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6.02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09-110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Возведение комплексного числа в степень. Извлечение кубического корня из комплексного числа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8.02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8.02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111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6 «Комплексные числа»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19.02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ная, 35 часов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12-114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3.02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3.02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5.02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15-116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Предел числовой последовательности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5.02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6.02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17-119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 xml:space="preserve">Предел функции 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2.03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2.03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4.03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20-121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производной 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4.03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5.03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22-125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Вычисление производных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6.03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6.03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8.03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8.03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26-128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Дифференцирование сложной функции. Дифференцирование обратной функции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9.03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3.03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3.03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29-131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Уравнение касательной к графику функции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5.03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5.03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6.03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132-133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7 «Производная»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30.03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30.03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34-137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для исследования функций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1.04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1.04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2.04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6.04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38-139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Построение графиков функций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6.04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8.04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40-144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для отыскания наибольших и наименьших значений величин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8.04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9.04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3.04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3.04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5.04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145-146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8 «Применение производной»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15.04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16.04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b/>
                <w:sz w:val="24"/>
                <w:szCs w:val="24"/>
              </w:rPr>
              <w:t>Комбинаторика и вероятность, 10 часов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47-149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Правила умножения. Комбинаторные задачи. Факториалы и перестановки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0.04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0.04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2.04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50-152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Выбор нескольких элементов. Биномиальные коэффициенты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2.04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3.04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7.04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53-155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Случайные события и их вероятности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7.04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9.04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29.04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156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9 «Комбинаторика и вероятность»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i/>
                <w:sz w:val="24"/>
                <w:szCs w:val="24"/>
              </w:rPr>
              <w:t>30.04.2021</w:t>
            </w: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F43CFD" w:rsidRPr="00F43CFD" w:rsidTr="00F43CFD">
        <w:tc>
          <w:tcPr>
            <w:tcW w:w="1101" w:type="dxa"/>
            <w:vAlign w:val="center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157-175</w:t>
            </w:r>
          </w:p>
        </w:tc>
        <w:tc>
          <w:tcPr>
            <w:tcW w:w="5137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Повторение. Итоговая контрольная работа</w:t>
            </w:r>
          </w:p>
        </w:tc>
        <w:tc>
          <w:tcPr>
            <w:tcW w:w="1843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3CFD">
              <w:rPr>
                <w:rFonts w:ascii="Times New Roman" w:hAnsi="Times New Roman" w:cs="Times New Roman"/>
                <w:sz w:val="24"/>
                <w:szCs w:val="24"/>
              </w:rPr>
              <w:t>04.05.2021-</w:t>
            </w:r>
            <w:r w:rsidRPr="00F43CF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8.05.2021</w:t>
            </w:r>
          </w:p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F43CFD" w:rsidRPr="00F43CFD" w:rsidRDefault="00F43CFD" w:rsidP="00F43CFD">
            <w:p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D1BEA" w:rsidRDefault="000D1BEA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43CFD" w:rsidRDefault="00F43CFD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C0C98" w:rsidRDefault="002C0C98" w:rsidP="002C0C98">
      <w:pPr>
        <w:jc w:val="center"/>
        <w:rPr>
          <w:rFonts w:ascii="Times New Roman" w:hAnsi="Times New Roman" w:cs="Times New Roman"/>
          <w:sz w:val="28"/>
          <w:szCs w:val="28"/>
        </w:rPr>
      </w:pPr>
      <w:r w:rsidRPr="002C0C98">
        <w:rPr>
          <w:rFonts w:ascii="Times New Roman" w:hAnsi="Times New Roman" w:cs="Times New Roman"/>
          <w:sz w:val="28"/>
          <w:szCs w:val="28"/>
        </w:rPr>
        <w:t>Календарное планирование.</w:t>
      </w:r>
    </w:p>
    <w:p w:rsidR="002C0C98" w:rsidRPr="002C0C98" w:rsidRDefault="002C0C98" w:rsidP="002C0C9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еометрия</w:t>
      </w:r>
      <w:r w:rsidRPr="002C0C98">
        <w:rPr>
          <w:rFonts w:ascii="Times New Roman" w:hAnsi="Times New Roman" w:cs="Times New Roman"/>
          <w:sz w:val="28"/>
          <w:szCs w:val="28"/>
        </w:rPr>
        <w:t xml:space="preserve"> 10 класс</w:t>
      </w:r>
    </w:p>
    <w:tbl>
      <w:tblPr>
        <w:tblStyle w:val="ab"/>
        <w:tblW w:w="0" w:type="auto"/>
        <w:tblInd w:w="-459" w:type="dxa"/>
        <w:tblLook w:val="04A0"/>
      </w:tblPr>
      <w:tblGrid>
        <w:gridCol w:w="789"/>
        <w:gridCol w:w="4884"/>
        <w:gridCol w:w="2016"/>
        <w:gridCol w:w="2398"/>
      </w:tblGrid>
      <w:tr w:rsidR="002C0C98" w:rsidTr="00BB6795">
        <w:tc>
          <w:tcPr>
            <w:tcW w:w="789" w:type="dxa"/>
            <w:vAlign w:val="center"/>
          </w:tcPr>
          <w:p w:rsidR="002C0C98" w:rsidRDefault="002C0C98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4884" w:type="dxa"/>
            <w:vAlign w:val="center"/>
          </w:tcPr>
          <w:p w:rsidR="002C0C98" w:rsidRDefault="002C0C98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2016" w:type="dxa"/>
            <w:vAlign w:val="center"/>
          </w:tcPr>
          <w:p w:rsidR="002C0C98" w:rsidRDefault="002C0C98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анируемые сроки</w:t>
            </w:r>
          </w:p>
        </w:tc>
        <w:tc>
          <w:tcPr>
            <w:tcW w:w="2398" w:type="dxa"/>
            <w:vAlign w:val="center"/>
          </w:tcPr>
          <w:p w:rsidR="002C0C98" w:rsidRDefault="002C0C98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орректированные сроки</w:t>
            </w:r>
          </w:p>
        </w:tc>
      </w:tr>
      <w:tr w:rsidR="002C0C98" w:rsidRPr="007C32EF" w:rsidTr="00BB6795">
        <w:tc>
          <w:tcPr>
            <w:tcW w:w="789" w:type="dxa"/>
            <w:vAlign w:val="center"/>
          </w:tcPr>
          <w:p w:rsidR="002C0C98" w:rsidRPr="007C32EF" w:rsidRDefault="002C0C98" w:rsidP="007C32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884" w:type="dxa"/>
          </w:tcPr>
          <w:p w:rsidR="002C0C98" w:rsidRPr="007C32EF" w:rsidRDefault="007C32EF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b/>
                <w:sz w:val="24"/>
                <w:szCs w:val="24"/>
              </w:rPr>
              <w:t>Введение. Стартовый контроль, 5ч</w:t>
            </w:r>
          </w:p>
        </w:tc>
        <w:tc>
          <w:tcPr>
            <w:tcW w:w="2016" w:type="dxa"/>
          </w:tcPr>
          <w:p w:rsidR="002C0C98" w:rsidRPr="007C32EF" w:rsidRDefault="002C0C98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98" w:type="dxa"/>
          </w:tcPr>
          <w:p w:rsidR="002C0C98" w:rsidRPr="007C32EF" w:rsidRDefault="002C0C98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C0C98" w:rsidTr="00BB6795">
        <w:tc>
          <w:tcPr>
            <w:tcW w:w="789" w:type="dxa"/>
            <w:vAlign w:val="center"/>
          </w:tcPr>
          <w:p w:rsidR="002C0C98" w:rsidRDefault="007C32EF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884" w:type="dxa"/>
          </w:tcPr>
          <w:p w:rsidR="002C0C98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Стартовый контроль</w:t>
            </w:r>
          </w:p>
        </w:tc>
        <w:tc>
          <w:tcPr>
            <w:tcW w:w="2016" w:type="dxa"/>
          </w:tcPr>
          <w:p w:rsidR="002C0C98" w:rsidRDefault="00A90E64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9.2020</w:t>
            </w:r>
          </w:p>
        </w:tc>
        <w:tc>
          <w:tcPr>
            <w:tcW w:w="2398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32EF" w:rsidTr="00BB6795">
        <w:tc>
          <w:tcPr>
            <w:tcW w:w="789" w:type="dxa"/>
            <w:vAlign w:val="center"/>
          </w:tcPr>
          <w:p w:rsidR="007C32EF" w:rsidRDefault="007C32EF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84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мет стереометрии. Аксиомы стереометрии</w:t>
            </w:r>
          </w:p>
        </w:tc>
        <w:tc>
          <w:tcPr>
            <w:tcW w:w="2016" w:type="dxa"/>
          </w:tcPr>
          <w:p w:rsidR="007C32EF" w:rsidRDefault="00A90E64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.09.2020</w:t>
            </w:r>
          </w:p>
        </w:tc>
        <w:tc>
          <w:tcPr>
            <w:tcW w:w="2398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32EF" w:rsidTr="00BB6795">
        <w:tc>
          <w:tcPr>
            <w:tcW w:w="789" w:type="dxa"/>
            <w:vAlign w:val="center"/>
          </w:tcPr>
          <w:p w:rsidR="007C32EF" w:rsidRDefault="007C32EF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84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ксиомы стереометрии</w:t>
            </w:r>
          </w:p>
        </w:tc>
        <w:tc>
          <w:tcPr>
            <w:tcW w:w="2016" w:type="dxa"/>
          </w:tcPr>
          <w:p w:rsidR="007C32EF" w:rsidRDefault="00A90E64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.09.2020</w:t>
            </w:r>
          </w:p>
        </w:tc>
        <w:tc>
          <w:tcPr>
            <w:tcW w:w="2398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32EF" w:rsidTr="00BB6795">
        <w:tc>
          <w:tcPr>
            <w:tcW w:w="789" w:type="dxa"/>
            <w:vAlign w:val="center"/>
          </w:tcPr>
          <w:p w:rsidR="007C32EF" w:rsidRDefault="007C32EF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-5</w:t>
            </w:r>
          </w:p>
        </w:tc>
        <w:tc>
          <w:tcPr>
            <w:tcW w:w="4884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которые следствия из аксиом</w:t>
            </w:r>
          </w:p>
        </w:tc>
        <w:tc>
          <w:tcPr>
            <w:tcW w:w="2016" w:type="dxa"/>
          </w:tcPr>
          <w:p w:rsidR="007C32EF" w:rsidRDefault="00A90E64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9.2020/15.09</w:t>
            </w:r>
          </w:p>
        </w:tc>
        <w:tc>
          <w:tcPr>
            <w:tcW w:w="2398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32EF" w:rsidRPr="007C32EF" w:rsidTr="00BB6795">
        <w:tc>
          <w:tcPr>
            <w:tcW w:w="789" w:type="dxa"/>
            <w:vAlign w:val="center"/>
          </w:tcPr>
          <w:p w:rsidR="007C32EF" w:rsidRPr="007C32EF" w:rsidRDefault="007C32EF" w:rsidP="007C32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884" w:type="dxa"/>
          </w:tcPr>
          <w:p w:rsidR="007C32EF" w:rsidRPr="007C32EF" w:rsidRDefault="007C32EF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b/>
                <w:sz w:val="24"/>
                <w:szCs w:val="24"/>
              </w:rPr>
              <w:t>Параллельность прямых и плоскостей, 16ч</w:t>
            </w:r>
          </w:p>
        </w:tc>
        <w:tc>
          <w:tcPr>
            <w:tcW w:w="2016" w:type="dxa"/>
          </w:tcPr>
          <w:p w:rsidR="007C32EF" w:rsidRPr="007C32EF" w:rsidRDefault="007C32EF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98" w:type="dxa"/>
          </w:tcPr>
          <w:p w:rsidR="007C32EF" w:rsidRPr="007C32EF" w:rsidRDefault="007C32EF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C32EF" w:rsidTr="00BB6795">
        <w:tc>
          <w:tcPr>
            <w:tcW w:w="789" w:type="dxa"/>
            <w:vAlign w:val="center"/>
          </w:tcPr>
          <w:p w:rsidR="007C32EF" w:rsidRDefault="007C32EF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884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араллельны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ямые в пространстве</w:t>
            </w:r>
          </w:p>
        </w:tc>
        <w:tc>
          <w:tcPr>
            <w:tcW w:w="2016" w:type="dxa"/>
          </w:tcPr>
          <w:p w:rsidR="007C32EF" w:rsidRDefault="00A90E64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9.2020</w:t>
            </w:r>
          </w:p>
        </w:tc>
        <w:tc>
          <w:tcPr>
            <w:tcW w:w="2398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32EF" w:rsidTr="00BB6795">
        <w:tc>
          <w:tcPr>
            <w:tcW w:w="789" w:type="dxa"/>
            <w:vAlign w:val="center"/>
          </w:tcPr>
          <w:p w:rsidR="007C32EF" w:rsidRDefault="00F5291E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884" w:type="dxa"/>
          </w:tcPr>
          <w:p w:rsidR="007C32EF" w:rsidRDefault="00F5291E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ость трёх прямых</w:t>
            </w:r>
          </w:p>
        </w:tc>
        <w:tc>
          <w:tcPr>
            <w:tcW w:w="2016" w:type="dxa"/>
          </w:tcPr>
          <w:p w:rsidR="007C32EF" w:rsidRDefault="00A90E64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9.2020</w:t>
            </w:r>
          </w:p>
        </w:tc>
        <w:tc>
          <w:tcPr>
            <w:tcW w:w="2398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32EF" w:rsidTr="00BB6795">
        <w:tc>
          <w:tcPr>
            <w:tcW w:w="789" w:type="dxa"/>
            <w:vAlign w:val="center"/>
          </w:tcPr>
          <w:p w:rsidR="007C32EF" w:rsidRDefault="00F5291E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884" w:type="dxa"/>
          </w:tcPr>
          <w:p w:rsidR="007C32EF" w:rsidRDefault="00F5291E" w:rsidP="00F5291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ость прямой и плоскости</w:t>
            </w:r>
          </w:p>
        </w:tc>
        <w:tc>
          <w:tcPr>
            <w:tcW w:w="2016" w:type="dxa"/>
          </w:tcPr>
          <w:p w:rsidR="007C32EF" w:rsidRDefault="009033A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9.2020</w:t>
            </w:r>
          </w:p>
        </w:tc>
        <w:tc>
          <w:tcPr>
            <w:tcW w:w="2398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32EF" w:rsidTr="00BB6795">
        <w:tc>
          <w:tcPr>
            <w:tcW w:w="789" w:type="dxa"/>
            <w:vAlign w:val="center"/>
          </w:tcPr>
          <w:p w:rsidR="007C32EF" w:rsidRDefault="00F5291E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884" w:type="dxa"/>
          </w:tcPr>
          <w:p w:rsidR="007C32EF" w:rsidRDefault="00F5291E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рещивающиеся прямые</w:t>
            </w:r>
          </w:p>
        </w:tc>
        <w:tc>
          <w:tcPr>
            <w:tcW w:w="2016" w:type="dxa"/>
          </w:tcPr>
          <w:p w:rsidR="007C32EF" w:rsidRDefault="009033A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Pr="009033AF">
              <w:rPr>
                <w:rFonts w:ascii="Times New Roman" w:hAnsi="Times New Roman" w:cs="Times New Roman"/>
                <w:sz w:val="24"/>
                <w:szCs w:val="24"/>
              </w:rPr>
              <w:t>.09.2020</w:t>
            </w:r>
          </w:p>
        </w:tc>
        <w:tc>
          <w:tcPr>
            <w:tcW w:w="2398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32EF" w:rsidTr="00BB6795">
        <w:tc>
          <w:tcPr>
            <w:tcW w:w="789" w:type="dxa"/>
            <w:vAlign w:val="center"/>
          </w:tcPr>
          <w:p w:rsidR="007C32EF" w:rsidRDefault="00F5291E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884" w:type="dxa"/>
          </w:tcPr>
          <w:p w:rsidR="007C32EF" w:rsidRDefault="00F5291E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глы с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онаправленным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торонами</w:t>
            </w:r>
          </w:p>
        </w:tc>
        <w:tc>
          <w:tcPr>
            <w:tcW w:w="2016" w:type="dxa"/>
          </w:tcPr>
          <w:p w:rsidR="007C32EF" w:rsidRDefault="009033A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.10.2020</w:t>
            </w:r>
          </w:p>
        </w:tc>
        <w:tc>
          <w:tcPr>
            <w:tcW w:w="2398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32EF" w:rsidTr="00BB6795">
        <w:tc>
          <w:tcPr>
            <w:tcW w:w="789" w:type="dxa"/>
            <w:vAlign w:val="center"/>
          </w:tcPr>
          <w:p w:rsidR="007C32EF" w:rsidRDefault="00F5291E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884" w:type="dxa"/>
          </w:tcPr>
          <w:p w:rsidR="007C32EF" w:rsidRDefault="00F5291E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гол между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рямыми</w:t>
            </w:r>
            <w:proofErr w:type="gramEnd"/>
          </w:p>
        </w:tc>
        <w:tc>
          <w:tcPr>
            <w:tcW w:w="2016" w:type="dxa"/>
          </w:tcPr>
          <w:p w:rsidR="007C32EF" w:rsidRDefault="009033A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.</w:t>
            </w:r>
            <w:r w:rsidRPr="009033AF">
              <w:rPr>
                <w:rFonts w:ascii="Times New Roman" w:hAnsi="Times New Roman" w:cs="Times New Roman"/>
                <w:sz w:val="24"/>
                <w:szCs w:val="24"/>
              </w:rPr>
              <w:t>10.2020</w:t>
            </w:r>
          </w:p>
        </w:tc>
        <w:tc>
          <w:tcPr>
            <w:tcW w:w="2398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32EF" w:rsidTr="00BB6795">
        <w:tc>
          <w:tcPr>
            <w:tcW w:w="789" w:type="dxa"/>
            <w:vAlign w:val="center"/>
          </w:tcPr>
          <w:p w:rsidR="007C32EF" w:rsidRDefault="00F5291E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884" w:type="dxa"/>
          </w:tcPr>
          <w:p w:rsidR="007C32EF" w:rsidRDefault="00F5291E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араллельность прямой и плоскости»</w:t>
            </w:r>
          </w:p>
        </w:tc>
        <w:tc>
          <w:tcPr>
            <w:tcW w:w="2016" w:type="dxa"/>
          </w:tcPr>
          <w:p w:rsidR="007C32EF" w:rsidRDefault="009033A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</w:t>
            </w:r>
            <w:r w:rsidRPr="009033AF">
              <w:rPr>
                <w:rFonts w:ascii="Times New Roman" w:hAnsi="Times New Roman" w:cs="Times New Roman"/>
                <w:sz w:val="24"/>
                <w:szCs w:val="24"/>
              </w:rPr>
              <w:t>.10.2020</w:t>
            </w:r>
          </w:p>
        </w:tc>
        <w:tc>
          <w:tcPr>
            <w:tcW w:w="2398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32EF" w:rsidRPr="00F5291E" w:rsidTr="00BB6795">
        <w:tc>
          <w:tcPr>
            <w:tcW w:w="789" w:type="dxa"/>
            <w:vAlign w:val="center"/>
          </w:tcPr>
          <w:p w:rsidR="007C32EF" w:rsidRPr="00F5291E" w:rsidRDefault="00F5291E" w:rsidP="007C32EF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3</w:t>
            </w:r>
          </w:p>
        </w:tc>
        <w:tc>
          <w:tcPr>
            <w:tcW w:w="4884" w:type="dxa"/>
          </w:tcPr>
          <w:p w:rsidR="007C32EF" w:rsidRPr="00F5291E" w:rsidRDefault="00F5291E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5291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Контрольная работа №1 «Параллельность </w:t>
            </w:r>
            <w:proofErr w:type="gramStart"/>
            <w:r w:rsidRPr="00F5291E">
              <w:rPr>
                <w:rFonts w:ascii="Times New Roman" w:hAnsi="Times New Roman" w:cs="Times New Roman"/>
                <w:i/>
                <w:sz w:val="24"/>
                <w:szCs w:val="24"/>
              </w:rPr>
              <w:t>прямых</w:t>
            </w:r>
            <w:proofErr w:type="gramEnd"/>
            <w:r w:rsidRPr="00F5291E">
              <w:rPr>
                <w:rFonts w:ascii="Times New Roman" w:hAnsi="Times New Roman" w:cs="Times New Roman"/>
                <w:i/>
                <w:sz w:val="24"/>
                <w:szCs w:val="24"/>
              </w:rPr>
              <w:t>, прямой и плоскости»</w:t>
            </w:r>
          </w:p>
        </w:tc>
        <w:tc>
          <w:tcPr>
            <w:tcW w:w="2016" w:type="dxa"/>
          </w:tcPr>
          <w:p w:rsidR="007C32EF" w:rsidRPr="00F5291E" w:rsidRDefault="009033AF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3</w:t>
            </w:r>
            <w:r w:rsidRPr="009033AF">
              <w:rPr>
                <w:rFonts w:ascii="Times New Roman" w:hAnsi="Times New Roman" w:cs="Times New Roman"/>
                <w:i/>
                <w:sz w:val="24"/>
                <w:szCs w:val="24"/>
              </w:rPr>
              <w:t>.10.2020</w:t>
            </w:r>
          </w:p>
        </w:tc>
        <w:tc>
          <w:tcPr>
            <w:tcW w:w="2398" w:type="dxa"/>
          </w:tcPr>
          <w:p w:rsidR="007C32EF" w:rsidRPr="00F5291E" w:rsidRDefault="007C32EF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7C32EF" w:rsidTr="00BB6795">
        <w:tc>
          <w:tcPr>
            <w:tcW w:w="789" w:type="dxa"/>
            <w:vAlign w:val="center"/>
          </w:tcPr>
          <w:p w:rsidR="007C32EF" w:rsidRDefault="00F5291E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4884" w:type="dxa"/>
          </w:tcPr>
          <w:p w:rsidR="007C32EF" w:rsidRDefault="00F5291E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ые плоскости</w:t>
            </w:r>
          </w:p>
        </w:tc>
        <w:tc>
          <w:tcPr>
            <w:tcW w:w="2016" w:type="dxa"/>
          </w:tcPr>
          <w:p w:rsidR="007C32EF" w:rsidRDefault="009033A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Pr="009033AF">
              <w:rPr>
                <w:rFonts w:ascii="Times New Roman" w:hAnsi="Times New Roman" w:cs="Times New Roman"/>
                <w:sz w:val="24"/>
                <w:szCs w:val="24"/>
              </w:rPr>
              <w:t>.10.2020</w:t>
            </w:r>
          </w:p>
        </w:tc>
        <w:tc>
          <w:tcPr>
            <w:tcW w:w="2398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32EF" w:rsidTr="00BB6795">
        <w:tc>
          <w:tcPr>
            <w:tcW w:w="789" w:type="dxa"/>
            <w:vAlign w:val="center"/>
          </w:tcPr>
          <w:p w:rsidR="007C32EF" w:rsidRDefault="00F5291E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884" w:type="dxa"/>
          </w:tcPr>
          <w:p w:rsidR="007C32EF" w:rsidRDefault="00F5291E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параллельных плоскостей</w:t>
            </w:r>
          </w:p>
        </w:tc>
        <w:tc>
          <w:tcPr>
            <w:tcW w:w="2016" w:type="dxa"/>
          </w:tcPr>
          <w:p w:rsidR="007C32EF" w:rsidRDefault="009033A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9033AF">
              <w:rPr>
                <w:rFonts w:ascii="Times New Roman" w:hAnsi="Times New Roman" w:cs="Times New Roman"/>
                <w:sz w:val="24"/>
                <w:szCs w:val="24"/>
              </w:rPr>
              <w:t>.10.2020</w:t>
            </w:r>
          </w:p>
        </w:tc>
        <w:tc>
          <w:tcPr>
            <w:tcW w:w="2398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32EF" w:rsidTr="00BB6795">
        <w:tc>
          <w:tcPr>
            <w:tcW w:w="789" w:type="dxa"/>
            <w:vAlign w:val="center"/>
          </w:tcPr>
          <w:p w:rsidR="007C32EF" w:rsidRDefault="00F5291E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884" w:type="dxa"/>
          </w:tcPr>
          <w:p w:rsidR="007C32EF" w:rsidRDefault="00F5291E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траэдр </w:t>
            </w:r>
          </w:p>
        </w:tc>
        <w:tc>
          <w:tcPr>
            <w:tcW w:w="2016" w:type="dxa"/>
          </w:tcPr>
          <w:p w:rsidR="007C32EF" w:rsidRDefault="009033A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Pr="009033AF">
              <w:rPr>
                <w:rFonts w:ascii="Times New Roman" w:hAnsi="Times New Roman" w:cs="Times New Roman"/>
                <w:sz w:val="24"/>
                <w:szCs w:val="24"/>
              </w:rPr>
              <w:t>.10.2020</w:t>
            </w:r>
          </w:p>
        </w:tc>
        <w:tc>
          <w:tcPr>
            <w:tcW w:w="2398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32EF" w:rsidTr="00BB6795">
        <w:tc>
          <w:tcPr>
            <w:tcW w:w="789" w:type="dxa"/>
            <w:vAlign w:val="center"/>
          </w:tcPr>
          <w:p w:rsidR="007C32EF" w:rsidRDefault="00F5291E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4884" w:type="dxa"/>
          </w:tcPr>
          <w:p w:rsidR="007C32EF" w:rsidRDefault="00F5291E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араллелепипед </w:t>
            </w:r>
          </w:p>
        </w:tc>
        <w:tc>
          <w:tcPr>
            <w:tcW w:w="2016" w:type="dxa"/>
          </w:tcPr>
          <w:p w:rsidR="007C32EF" w:rsidRDefault="009033A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</w:t>
            </w:r>
            <w:r w:rsidRPr="009033AF">
              <w:rPr>
                <w:rFonts w:ascii="Times New Roman" w:hAnsi="Times New Roman" w:cs="Times New Roman"/>
                <w:sz w:val="24"/>
                <w:szCs w:val="24"/>
              </w:rPr>
              <w:t>.11.2020</w:t>
            </w:r>
          </w:p>
        </w:tc>
        <w:tc>
          <w:tcPr>
            <w:tcW w:w="2398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32EF" w:rsidTr="00BB6795">
        <w:tc>
          <w:tcPr>
            <w:tcW w:w="789" w:type="dxa"/>
            <w:vAlign w:val="center"/>
          </w:tcPr>
          <w:p w:rsidR="007C32EF" w:rsidRDefault="00F5291E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-19</w:t>
            </w:r>
          </w:p>
        </w:tc>
        <w:tc>
          <w:tcPr>
            <w:tcW w:w="4884" w:type="dxa"/>
          </w:tcPr>
          <w:p w:rsidR="007C32EF" w:rsidRDefault="00F5291E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построение сечений</w:t>
            </w:r>
          </w:p>
        </w:tc>
        <w:tc>
          <w:tcPr>
            <w:tcW w:w="2016" w:type="dxa"/>
          </w:tcPr>
          <w:p w:rsidR="007C32EF" w:rsidRDefault="009033A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</w:t>
            </w:r>
            <w:r w:rsidRPr="009033AF">
              <w:rPr>
                <w:rFonts w:ascii="Times New Roman" w:hAnsi="Times New Roman" w:cs="Times New Roman"/>
                <w:sz w:val="24"/>
                <w:szCs w:val="24"/>
              </w:rPr>
              <w:t>.11.2020</w:t>
            </w:r>
          </w:p>
          <w:p w:rsidR="00E22EFB" w:rsidRDefault="00E22EF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2EFB">
              <w:rPr>
                <w:rFonts w:ascii="Times New Roman" w:hAnsi="Times New Roman" w:cs="Times New Roman"/>
                <w:sz w:val="24"/>
                <w:szCs w:val="24"/>
              </w:rPr>
              <w:t>10.11.2020</w:t>
            </w:r>
          </w:p>
        </w:tc>
        <w:tc>
          <w:tcPr>
            <w:tcW w:w="2398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32EF" w:rsidTr="00BB6795">
        <w:tc>
          <w:tcPr>
            <w:tcW w:w="789" w:type="dxa"/>
            <w:vAlign w:val="center"/>
          </w:tcPr>
          <w:p w:rsidR="007C32EF" w:rsidRDefault="00F5291E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4884" w:type="dxa"/>
          </w:tcPr>
          <w:p w:rsidR="007C32EF" w:rsidRDefault="00F5291E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араллельность в пространстве»</w:t>
            </w:r>
          </w:p>
        </w:tc>
        <w:tc>
          <w:tcPr>
            <w:tcW w:w="2016" w:type="dxa"/>
          </w:tcPr>
          <w:p w:rsidR="007C32EF" w:rsidRDefault="00E22EFB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2EFB">
              <w:rPr>
                <w:rFonts w:ascii="Times New Roman" w:hAnsi="Times New Roman" w:cs="Times New Roman"/>
                <w:sz w:val="24"/>
                <w:szCs w:val="24"/>
              </w:rPr>
              <w:t>13.11.2020</w:t>
            </w:r>
          </w:p>
        </w:tc>
        <w:tc>
          <w:tcPr>
            <w:tcW w:w="2398" w:type="dxa"/>
          </w:tcPr>
          <w:p w:rsidR="007C32EF" w:rsidRDefault="007C32EF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C32EF" w:rsidRPr="00F5291E" w:rsidTr="00BB6795">
        <w:tc>
          <w:tcPr>
            <w:tcW w:w="789" w:type="dxa"/>
            <w:vAlign w:val="center"/>
          </w:tcPr>
          <w:p w:rsidR="007C32EF" w:rsidRPr="00F5291E" w:rsidRDefault="00F5291E" w:rsidP="007C32EF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5291E">
              <w:rPr>
                <w:rFonts w:ascii="Times New Roman" w:hAnsi="Times New Roman" w:cs="Times New Roman"/>
                <w:i/>
                <w:sz w:val="24"/>
                <w:szCs w:val="24"/>
              </w:rPr>
              <w:t>21</w:t>
            </w:r>
          </w:p>
        </w:tc>
        <w:tc>
          <w:tcPr>
            <w:tcW w:w="4884" w:type="dxa"/>
          </w:tcPr>
          <w:p w:rsidR="007C32EF" w:rsidRPr="00F5291E" w:rsidRDefault="00F5291E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5291E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2 «Параллельность плоскостей»</w:t>
            </w:r>
          </w:p>
        </w:tc>
        <w:tc>
          <w:tcPr>
            <w:tcW w:w="2016" w:type="dxa"/>
          </w:tcPr>
          <w:p w:rsidR="007C32EF" w:rsidRPr="00F5291E" w:rsidRDefault="00E22EFB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22EFB">
              <w:rPr>
                <w:rFonts w:ascii="Times New Roman" w:hAnsi="Times New Roman" w:cs="Times New Roman"/>
                <w:i/>
                <w:sz w:val="24"/>
                <w:szCs w:val="24"/>
              </w:rPr>
              <w:t>17.11.2020</w:t>
            </w:r>
          </w:p>
        </w:tc>
        <w:tc>
          <w:tcPr>
            <w:tcW w:w="2398" w:type="dxa"/>
          </w:tcPr>
          <w:p w:rsidR="007C32EF" w:rsidRPr="00F5291E" w:rsidRDefault="007C32EF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7C32EF" w:rsidRPr="00F5291E" w:rsidTr="00BB6795">
        <w:tc>
          <w:tcPr>
            <w:tcW w:w="789" w:type="dxa"/>
            <w:vAlign w:val="center"/>
          </w:tcPr>
          <w:p w:rsidR="007C32EF" w:rsidRPr="00F5291E" w:rsidRDefault="007C32EF" w:rsidP="007C32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884" w:type="dxa"/>
          </w:tcPr>
          <w:p w:rsidR="007C32EF" w:rsidRPr="00F5291E" w:rsidRDefault="00F5291E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291E">
              <w:rPr>
                <w:rFonts w:ascii="Times New Roman" w:hAnsi="Times New Roman" w:cs="Times New Roman"/>
                <w:b/>
                <w:sz w:val="24"/>
                <w:szCs w:val="24"/>
              </w:rPr>
              <w:t>Перпендикулярность прямых и плоскостей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5291E">
              <w:rPr>
                <w:rFonts w:ascii="Times New Roman" w:hAnsi="Times New Roman" w:cs="Times New Roman"/>
                <w:b/>
                <w:sz w:val="24"/>
                <w:szCs w:val="24"/>
              </w:rPr>
              <w:t>17ч</w:t>
            </w:r>
          </w:p>
        </w:tc>
        <w:tc>
          <w:tcPr>
            <w:tcW w:w="2016" w:type="dxa"/>
          </w:tcPr>
          <w:p w:rsidR="007C32EF" w:rsidRPr="00F5291E" w:rsidRDefault="007C32EF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98" w:type="dxa"/>
          </w:tcPr>
          <w:p w:rsidR="007C32EF" w:rsidRPr="00F5291E" w:rsidRDefault="007C32EF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ерпендикулярны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ямые в пространстве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9033AF">
              <w:rPr>
                <w:rFonts w:ascii="Times New Roman" w:hAnsi="Times New Roman" w:cs="Times New Roman"/>
                <w:sz w:val="24"/>
                <w:szCs w:val="24"/>
              </w:rPr>
              <w:t>.11.2020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араллельные прямые, перпендикулярные к плоскости</w:t>
            </w:r>
            <w:proofErr w:type="gramEnd"/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Pr="009033AF">
              <w:rPr>
                <w:rFonts w:ascii="Times New Roman" w:hAnsi="Times New Roman" w:cs="Times New Roman"/>
                <w:sz w:val="24"/>
                <w:szCs w:val="24"/>
              </w:rPr>
              <w:t>.11.2020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нак перпендикулярности прямой и плоскости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11.2020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орема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ямой, перпендикулярной к плоскости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</w:t>
            </w:r>
            <w:r w:rsidRPr="009033AF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6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стояние от точки до плоскости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.12.2020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орема о трёх перпендикулярах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  <w:r w:rsidRPr="009033AF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гол между прямой и плоскостью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Pr="009033AF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вугранный угол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9033AF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нак перпендикулярности двух плоскостей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Pr="009033AF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ямоугольный параллелепипед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Pr="009033AF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ёхгранный угол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Pr="009033AF">
              <w:rPr>
                <w:rFonts w:ascii="Times New Roman" w:hAnsi="Times New Roman" w:cs="Times New Roman"/>
                <w:sz w:val="24"/>
                <w:szCs w:val="24"/>
              </w:rPr>
              <w:t>.12.2020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ногогранный угол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B6795">
              <w:rPr>
                <w:rFonts w:ascii="Times New Roman" w:hAnsi="Times New Roman" w:cs="Times New Roman"/>
                <w:sz w:val="24"/>
                <w:szCs w:val="24"/>
              </w:rPr>
              <w:t>12.0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021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-37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ерпендикулярность прямых и плоскостей»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1.,19.01,</w:t>
            </w:r>
          </w:p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1.,</w:t>
            </w:r>
            <w:r>
              <w:t xml:space="preserve"> </w:t>
            </w:r>
            <w:r w:rsidRPr="00BB6795">
              <w:rPr>
                <w:rFonts w:ascii="Times New Roman" w:hAnsi="Times New Roman" w:cs="Times New Roman"/>
                <w:sz w:val="24"/>
                <w:szCs w:val="24"/>
              </w:rPr>
              <w:t>26.01.2021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RPr="00E5617B" w:rsidTr="00BB6795">
        <w:tc>
          <w:tcPr>
            <w:tcW w:w="789" w:type="dxa"/>
            <w:vAlign w:val="center"/>
          </w:tcPr>
          <w:p w:rsidR="00BB6795" w:rsidRPr="00E5617B" w:rsidRDefault="00BB6795" w:rsidP="00BB6795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5617B">
              <w:rPr>
                <w:rFonts w:ascii="Times New Roman" w:hAnsi="Times New Roman" w:cs="Times New Roman"/>
                <w:i/>
                <w:sz w:val="24"/>
                <w:szCs w:val="24"/>
              </w:rPr>
              <w:t>38</w:t>
            </w:r>
          </w:p>
        </w:tc>
        <w:tc>
          <w:tcPr>
            <w:tcW w:w="4884" w:type="dxa"/>
          </w:tcPr>
          <w:p w:rsidR="00BB6795" w:rsidRPr="00E5617B" w:rsidRDefault="00BB6795" w:rsidP="00BB6795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5617B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3 «Перпендикулярность прямых и плоскостей»</w:t>
            </w:r>
          </w:p>
        </w:tc>
        <w:tc>
          <w:tcPr>
            <w:tcW w:w="2016" w:type="dxa"/>
          </w:tcPr>
          <w:p w:rsidR="00BB6795" w:rsidRPr="00E5617B" w:rsidRDefault="00BB6795" w:rsidP="00BB6795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B6795">
              <w:rPr>
                <w:rFonts w:ascii="Times New Roman" w:hAnsi="Times New Roman" w:cs="Times New Roman"/>
                <w:i/>
                <w:sz w:val="24"/>
                <w:szCs w:val="24"/>
              </w:rPr>
              <w:t>29.01.2021</w:t>
            </w:r>
          </w:p>
        </w:tc>
        <w:tc>
          <w:tcPr>
            <w:tcW w:w="2398" w:type="dxa"/>
          </w:tcPr>
          <w:p w:rsidR="00BB6795" w:rsidRPr="00E5617B" w:rsidRDefault="00BB6795" w:rsidP="00BB6795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6795" w:rsidRPr="00F73EFE" w:rsidTr="00BB6795">
        <w:tc>
          <w:tcPr>
            <w:tcW w:w="789" w:type="dxa"/>
            <w:vAlign w:val="center"/>
          </w:tcPr>
          <w:p w:rsidR="00BB6795" w:rsidRPr="00F73EFE" w:rsidRDefault="00BB6795" w:rsidP="00BB679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884" w:type="dxa"/>
          </w:tcPr>
          <w:p w:rsidR="00BB6795" w:rsidRPr="00F73EFE" w:rsidRDefault="00BB6795" w:rsidP="00BB679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3EFE">
              <w:rPr>
                <w:rFonts w:ascii="Times New Roman" w:hAnsi="Times New Roman" w:cs="Times New Roman"/>
                <w:b/>
                <w:sz w:val="24"/>
                <w:szCs w:val="24"/>
              </w:rPr>
              <w:t>Многогранники, 15ч</w:t>
            </w:r>
          </w:p>
        </w:tc>
        <w:tc>
          <w:tcPr>
            <w:tcW w:w="2016" w:type="dxa"/>
          </w:tcPr>
          <w:p w:rsidR="00BB6795" w:rsidRPr="00F73EFE" w:rsidRDefault="00BB6795" w:rsidP="00BB679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398" w:type="dxa"/>
          </w:tcPr>
          <w:p w:rsidR="00BB6795" w:rsidRPr="00F73EFE" w:rsidRDefault="00BB6795" w:rsidP="00BB679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многогранника. Геометрическое тело. Теорема Эйлера</w:t>
            </w:r>
          </w:p>
        </w:tc>
        <w:tc>
          <w:tcPr>
            <w:tcW w:w="2016" w:type="dxa"/>
          </w:tcPr>
          <w:p w:rsidR="00BB6795" w:rsidRP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B6795">
              <w:rPr>
                <w:rFonts w:ascii="Times New Roman" w:hAnsi="Times New Roman" w:cs="Times New Roman"/>
                <w:sz w:val="24"/>
                <w:szCs w:val="24"/>
              </w:rPr>
              <w:t>02.02.2021</w:t>
            </w:r>
          </w:p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ма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B6795">
              <w:rPr>
                <w:rFonts w:ascii="Times New Roman" w:hAnsi="Times New Roman" w:cs="Times New Roman"/>
                <w:sz w:val="24"/>
                <w:szCs w:val="24"/>
              </w:rPr>
              <w:t>05.02.2021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транственная теорема Пифагора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B6795">
              <w:rPr>
                <w:rFonts w:ascii="Times New Roman" w:hAnsi="Times New Roman" w:cs="Times New Roman"/>
                <w:sz w:val="24"/>
                <w:szCs w:val="24"/>
              </w:rPr>
              <w:t>09.0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021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-43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ирамида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2.,</w:t>
            </w:r>
            <w:r>
              <w:t xml:space="preserve"> </w:t>
            </w:r>
            <w:r w:rsidRPr="00BB6795">
              <w:rPr>
                <w:rFonts w:ascii="Times New Roman" w:hAnsi="Times New Roman" w:cs="Times New Roman"/>
                <w:sz w:val="24"/>
                <w:szCs w:val="24"/>
              </w:rPr>
              <w:t>16.02.2021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вильная пирамида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2.2021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сеченная пирамида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2.2021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мметрия в пространстве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02.2021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правильного многогранника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.03.2021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лементы симметрии правильных многогранников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B6795">
              <w:rPr>
                <w:rFonts w:ascii="Times New Roman" w:hAnsi="Times New Roman" w:cs="Times New Roman"/>
                <w:sz w:val="24"/>
                <w:szCs w:val="24"/>
              </w:rPr>
              <w:t>05.0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2021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-52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Многогранники»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3,19.03, 23.03, 26.03.2021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RPr="00F73EFE" w:rsidTr="00BB6795">
        <w:tc>
          <w:tcPr>
            <w:tcW w:w="789" w:type="dxa"/>
            <w:vAlign w:val="center"/>
          </w:tcPr>
          <w:p w:rsidR="00BB6795" w:rsidRPr="00F73EFE" w:rsidRDefault="00BB6795" w:rsidP="00BB6795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73EFE">
              <w:rPr>
                <w:rFonts w:ascii="Times New Roman" w:hAnsi="Times New Roman" w:cs="Times New Roman"/>
                <w:i/>
                <w:sz w:val="24"/>
                <w:szCs w:val="24"/>
              </w:rPr>
              <w:t>53</w:t>
            </w:r>
          </w:p>
        </w:tc>
        <w:tc>
          <w:tcPr>
            <w:tcW w:w="4884" w:type="dxa"/>
          </w:tcPr>
          <w:p w:rsidR="00BB6795" w:rsidRPr="00F73EFE" w:rsidRDefault="00BB6795" w:rsidP="00BB6795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73EFE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4 «Многогранники»</w:t>
            </w:r>
          </w:p>
        </w:tc>
        <w:tc>
          <w:tcPr>
            <w:tcW w:w="2016" w:type="dxa"/>
          </w:tcPr>
          <w:p w:rsidR="00BB6795" w:rsidRPr="00F73EFE" w:rsidRDefault="00BB6795" w:rsidP="00BB6795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30.03.2021</w:t>
            </w:r>
          </w:p>
        </w:tc>
        <w:tc>
          <w:tcPr>
            <w:tcW w:w="2398" w:type="dxa"/>
          </w:tcPr>
          <w:p w:rsidR="00BB6795" w:rsidRPr="00F73EFE" w:rsidRDefault="00BB6795" w:rsidP="00BB6795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-60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которые сведения из планиметрии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.04-23.04.2021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B6795" w:rsidTr="00BB6795">
        <w:tc>
          <w:tcPr>
            <w:tcW w:w="789" w:type="dxa"/>
            <w:vAlign w:val="center"/>
          </w:tcPr>
          <w:p w:rsidR="00BB6795" w:rsidRDefault="00BB6795" w:rsidP="00BB679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-70</w:t>
            </w:r>
          </w:p>
        </w:tc>
        <w:tc>
          <w:tcPr>
            <w:tcW w:w="4884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Итоговая контрольная работа</w:t>
            </w:r>
          </w:p>
        </w:tc>
        <w:tc>
          <w:tcPr>
            <w:tcW w:w="2016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04-28.05.2021</w:t>
            </w:r>
          </w:p>
        </w:tc>
        <w:tc>
          <w:tcPr>
            <w:tcW w:w="2398" w:type="dxa"/>
          </w:tcPr>
          <w:p w:rsidR="00BB6795" w:rsidRDefault="00BB6795" w:rsidP="00BB679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C0C98" w:rsidRDefault="002C0C98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C0C98" w:rsidRPr="00093BF8" w:rsidRDefault="002C0C98" w:rsidP="002C0C9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93BF8">
        <w:rPr>
          <w:rFonts w:ascii="Times New Roman" w:hAnsi="Times New Roman" w:cs="Times New Roman"/>
          <w:b/>
          <w:bCs/>
          <w:sz w:val="28"/>
          <w:szCs w:val="28"/>
        </w:rPr>
        <w:t>Календарное планирование.</w:t>
      </w:r>
    </w:p>
    <w:p w:rsidR="002C0C98" w:rsidRPr="00093BF8" w:rsidRDefault="002C0C98" w:rsidP="002C0C9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93BF8">
        <w:rPr>
          <w:rFonts w:ascii="Times New Roman" w:hAnsi="Times New Roman" w:cs="Times New Roman"/>
          <w:b/>
          <w:bCs/>
          <w:sz w:val="28"/>
          <w:szCs w:val="28"/>
        </w:rPr>
        <w:t>Алгебра и начала математического анализа 11 класс</w:t>
      </w:r>
      <w:r w:rsidR="009D5BDC">
        <w:rPr>
          <w:rFonts w:ascii="Times New Roman" w:hAnsi="Times New Roman" w:cs="Times New Roman"/>
          <w:b/>
          <w:bCs/>
          <w:sz w:val="28"/>
          <w:szCs w:val="28"/>
        </w:rPr>
        <w:t>, группа 1</w:t>
      </w:r>
    </w:p>
    <w:tbl>
      <w:tblPr>
        <w:tblStyle w:val="ab"/>
        <w:tblW w:w="10915" w:type="dxa"/>
        <w:tblInd w:w="-601" w:type="dxa"/>
        <w:tblLayout w:type="fixed"/>
        <w:tblLook w:val="04A0"/>
      </w:tblPr>
      <w:tblGrid>
        <w:gridCol w:w="1135"/>
        <w:gridCol w:w="5562"/>
        <w:gridCol w:w="1809"/>
        <w:gridCol w:w="2409"/>
      </w:tblGrid>
      <w:tr w:rsidR="002C0C98" w:rsidTr="00A12B35">
        <w:tc>
          <w:tcPr>
            <w:tcW w:w="1135" w:type="dxa"/>
            <w:vAlign w:val="center"/>
          </w:tcPr>
          <w:p w:rsidR="002C0C98" w:rsidRDefault="002C0C98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5562" w:type="dxa"/>
            <w:vAlign w:val="center"/>
          </w:tcPr>
          <w:p w:rsidR="002C0C98" w:rsidRDefault="002C0C98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1809" w:type="dxa"/>
            <w:vAlign w:val="center"/>
          </w:tcPr>
          <w:p w:rsidR="002C0C98" w:rsidRDefault="002C0C98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анируемые сроки</w:t>
            </w:r>
          </w:p>
        </w:tc>
        <w:tc>
          <w:tcPr>
            <w:tcW w:w="2409" w:type="dxa"/>
            <w:vAlign w:val="center"/>
          </w:tcPr>
          <w:p w:rsidR="002C0C98" w:rsidRDefault="002C0C98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орректированные сроки</w:t>
            </w:r>
          </w:p>
        </w:tc>
      </w:tr>
      <w:tr w:rsidR="002C0C98" w:rsidTr="00A12B35">
        <w:tc>
          <w:tcPr>
            <w:tcW w:w="1135" w:type="dxa"/>
            <w:vAlign w:val="center"/>
          </w:tcPr>
          <w:p w:rsidR="002C0C98" w:rsidRDefault="00444C55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5</w:t>
            </w:r>
          </w:p>
        </w:tc>
        <w:tc>
          <w:tcPr>
            <w:tcW w:w="5562" w:type="dxa"/>
          </w:tcPr>
          <w:p w:rsidR="002C0C98" w:rsidRDefault="00444C55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Стартовый контроль</w:t>
            </w:r>
          </w:p>
        </w:tc>
        <w:tc>
          <w:tcPr>
            <w:tcW w:w="1809" w:type="dxa"/>
          </w:tcPr>
          <w:p w:rsidR="002C0C98" w:rsidRDefault="009D5BD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.09.2021</w:t>
            </w:r>
          </w:p>
          <w:p w:rsidR="009D5BDC" w:rsidRDefault="009D5BD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.09.2021.</w:t>
            </w:r>
          </w:p>
          <w:p w:rsidR="009D5BDC" w:rsidRDefault="009D5BD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09.2021</w:t>
            </w:r>
          </w:p>
          <w:p w:rsidR="009D5BDC" w:rsidRDefault="009D5BD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09.2021</w:t>
            </w:r>
          </w:p>
          <w:p w:rsidR="009D5BDC" w:rsidRDefault="009D5BD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09.2021</w:t>
            </w: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RPr="00444C55" w:rsidTr="00A12B35">
        <w:tc>
          <w:tcPr>
            <w:tcW w:w="1135" w:type="dxa"/>
            <w:vAlign w:val="center"/>
          </w:tcPr>
          <w:p w:rsidR="002C0C98" w:rsidRPr="00444C55" w:rsidRDefault="002C0C98" w:rsidP="007C32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62" w:type="dxa"/>
          </w:tcPr>
          <w:p w:rsidR="002C0C98" w:rsidRPr="00444C55" w:rsidRDefault="00444C55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44C55">
              <w:rPr>
                <w:rFonts w:ascii="Times New Roman" w:hAnsi="Times New Roman" w:cs="Times New Roman"/>
                <w:b/>
                <w:sz w:val="24"/>
                <w:szCs w:val="24"/>
              </w:rPr>
              <w:t>Многочлены, 14 часов</w:t>
            </w:r>
          </w:p>
        </w:tc>
        <w:tc>
          <w:tcPr>
            <w:tcW w:w="1809" w:type="dxa"/>
          </w:tcPr>
          <w:p w:rsidR="002C0C98" w:rsidRPr="00444C55" w:rsidRDefault="002C0C98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2C0C98" w:rsidRPr="00444C55" w:rsidRDefault="002C0C98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C0C98" w:rsidTr="00A12B35">
        <w:tc>
          <w:tcPr>
            <w:tcW w:w="1135" w:type="dxa"/>
            <w:vAlign w:val="center"/>
          </w:tcPr>
          <w:p w:rsidR="002C0C98" w:rsidRDefault="00444C55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-9</w:t>
            </w:r>
          </w:p>
        </w:tc>
        <w:tc>
          <w:tcPr>
            <w:tcW w:w="5562" w:type="dxa"/>
          </w:tcPr>
          <w:p w:rsidR="002C0C98" w:rsidRDefault="00444C55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ногочлены от одной переменной</w:t>
            </w:r>
          </w:p>
        </w:tc>
        <w:tc>
          <w:tcPr>
            <w:tcW w:w="1809" w:type="dxa"/>
          </w:tcPr>
          <w:p w:rsidR="002C0C98" w:rsidRDefault="009D5BD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.09.2021</w:t>
            </w:r>
          </w:p>
          <w:p w:rsidR="009D5BDC" w:rsidRDefault="009D5BD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.09.2021</w:t>
            </w:r>
          </w:p>
          <w:p w:rsidR="009D5BDC" w:rsidRDefault="009D5BD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9.2021</w:t>
            </w:r>
          </w:p>
          <w:p w:rsidR="009D5BDC" w:rsidRDefault="009D5BD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9.2021</w:t>
            </w: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A12B35">
        <w:tc>
          <w:tcPr>
            <w:tcW w:w="1135" w:type="dxa"/>
            <w:vAlign w:val="center"/>
          </w:tcPr>
          <w:p w:rsidR="002C0C98" w:rsidRDefault="00444C55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-13</w:t>
            </w:r>
          </w:p>
        </w:tc>
        <w:tc>
          <w:tcPr>
            <w:tcW w:w="5562" w:type="dxa"/>
          </w:tcPr>
          <w:p w:rsidR="002C0C98" w:rsidRDefault="00444C55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ногочлены от нескольких переменных</w:t>
            </w:r>
          </w:p>
        </w:tc>
        <w:tc>
          <w:tcPr>
            <w:tcW w:w="1809" w:type="dxa"/>
          </w:tcPr>
          <w:p w:rsidR="002C0C98" w:rsidRDefault="009D5BD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9.2021</w:t>
            </w:r>
          </w:p>
          <w:p w:rsidR="009D5BDC" w:rsidRDefault="009D5BD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9.2021</w:t>
            </w:r>
          </w:p>
          <w:p w:rsidR="009D5BDC" w:rsidRDefault="009D5BD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.09.2021</w:t>
            </w:r>
          </w:p>
          <w:p w:rsidR="009D5BDC" w:rsidRDefault="009D5BD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9.2021</w:t>
            </w: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A12B35">
        <w:tc>
          <w:tcPr>
            <w:tcW w:w="1135" w:type="dxa"/>
            <w:vAlign w:val="center"/>
          </w:tcPr>
          <w:p w:rsidR="002C0C98" w:rsidRDefault="00444C55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-17</w:t>
            </w:r>
          </w:p>
        </w:tc>
        <w:tc>
          <w:tcPr>
            <w:tcW w:w="5562" w:type="dxa"/>
          </w:tcPr>
          <w:p w:rsidR="002C0C98" w:rsidRDefault="00444C55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высших степеней</w:t>
            </w:r>
          </w:p>
        </w:tc>
        <w:tc>
          <w:tcPr>
            <w:tcW w:w="1809" w:type="dxa"/>
          </w:tcPr>
          <w:p w:rsidR="002C0C98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9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9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9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9.2021</w:t>
            </w:r>
          </w:p>
        </w:tc>
        <w:tc>
          <w:tcPr>
            <w:tcW w:w="2409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RPr="00444C55" w:rsidTr="00A12B35">
        <w:tc>
          <w:tcPr>
            <w:tcW w:w="1135" w:type="dxa"/>
            <w:vAlign w:val="center"/>
          </w:tcPr>
          <w:p w:rsidR="008C3CB6" w:rsidRPr="008C3CB6" w:rsidRDefault="008C3CB6" w:rsidP="007C32EF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C3CB6">
              <w:rPr>
                <w:rFonts w:ascii="Times New Roman" w:hAnsi="Times New Roman" w:cs="Times New Roman"/>
                <w:i/>
                <w:sz w:val="24"/>
                <w:szCs w:val="24"/>
              </w:rPr>
              <w:t>18-19</w:t>
            </w:r>
          </w:p>
        </w:tc>
        <w:tc>
          <w:tcPr>
            <w:tcW w:w="5562" w:type="dxa"/>
          </w:tcPr>
          <w:p w:rsidR="008C3CB6" w:rsidRPr="00444C55" w:rsidRDefault="008C3CB6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44C55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1 «Многочлены»</w:t>
            </w:r>
          </w:p>
        </w:tc>
        <w:tc>
          <w:tcPr>
            <w:tcW w:w="1809" w:type="dxa"/>
          </w:tcPr>
          <w:p w:rsidR="008C3CB6" w:rsidRDefault="00BE2EFA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9.2021</w:t>
            </w:r>
          </w:p>
          <w:p w:rsidR="00BE2EFA" w:rsidRPr="00444C55" w:rsidRDefault="00BE2EFA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9.2021</w:t>
            </w:r>
          </w:p>
        </w:tc>
        <w:tc>
          <w:tcPr>
            <w:tcW w:w="2409" w:type="dxa"/>
          </w:tcPr>
          <w:p w:rsidR="008C3CB6" w:rsidRPr="00444C55" w:rsidRDefault="00BE2EFA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8.09.2021</w:t>
            </w:r>
          </w:p>
        </w:tc>
      </w:tr>
      <w:tr w:rsidR="008C3CB6" w:rsidRPr="008C3CB6" w:rsidTr="00A12B35">
        <w:tc>
          <w:tcPr>
            <w:tcW w:w="1135" w:type="dxa"/>
            <w:vAlign w:val="center"/>
          </w:tcPr>
          <w:p w:rsidR="008C3CB6" w:rsidRPr="008C3CB6" w:rsidRDefault="008C3CB6" w:rsidP="007C32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62" w:type="dxa"/>
          </w:tcPr>
          <w:p w:rsidR="008C3CB6" w:rsidRPr="008C3CB6" w:rsidRDefault="008C3CB6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C3CB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тепени и корни. Степенные функции, 31ч </w:t>
            </w:r>
          </w:p>
        </w:tc>
        <w:tc>
          <w:tcPr>
            <w:tcW w:w="1809" w:type="dxa"/>
          </w:tcPr>
          <w:p w:rsidR="008C3CB6" w:rsidRPr="008C3CB6" w:rsidRDefault="008C3CB6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8C3CB6" w:rsidRPr="008C3CB6" w:rsidRDefault="008C3CB6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8C3CB6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-21</w:t>
            </w:r>
          </w:p>
        </w:tc>
        <w:tc>
          <w:tcPr>
            <w:tcW w:w="5562" w:type="dxa"/>
          </w:tcPr>
          <w:p w:rsidR="008C3CB6" w:rsidRP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нятие корня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8C3CB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й степени из действительного числа</w:t>
            </w:r>
          </w:p>
        </w:tc>
        <w:tc>
          <w:tcPr>
            <w:tcW w:w="1809" w:type="dxa"/>
          </w:tcPr>
          <w:p w:rsidR="008C3CB6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9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9.2021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8C3CB6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-25</w:t>
            </w:r>
          </w:p>
        </w:tc>
        <w:tc>
          <w:tcPr>
            <w:tcW w:w="5562" w:type="dxa"/>
          </w:tcPr>
          <w:p w:rsidR="008C3CB6" w:rsidRPr="008C3CB6" w:rsidRDefault="008C3CB6" w:rsidP="008C3CB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1809" w:type="dxa"/>
          </w:tcPr>
          <w:p w:rsidR="008C3CB6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9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10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.10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.10.2021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8C3CB6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-29</w:t>
            </w:r>
          </w:p>
        </w:tc>
        <w:tc>
          <w:tcPr>
            <w:tcW w:w="5562" w:type="dxa"/>
          </w:tcPr>
          <w:p w:rsidR="008C3CB6" w:rsidRP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корня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ой степени</w:t>
            </w:r>
          </w:p>
        </w:tc>
        <w:tc>
          <w:tcPr>
            <w:tcW w:w="1809" w:type="dxa"/>
          </w:tcPr>
          <w:p w:rsidR="008C3CB6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10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10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.10.2021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8C3CB6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-34</w:t>
            </w:r>
          </w:p>
        </w:tc>
        <w:tc>
          <w:tcPr>
            <w:tcW w:w="5562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радикалы</w:t>
            </w:r>
          </w:p>
        </w:tc>
        <w:tc>
          <w:tcPr>
            <w:tcW w:w="1809" w:type="dxa"/>
          </w:tcPr>
          <w:p w:rsidR="008C3CB6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10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10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10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10.2021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RPr="008C3CB6" w:rsidTr="00A12B35">
        <w:tc>
          <w:tcPr>
            <w:tcW w:w="1135" w:type="dxa"/>
            <w:vAlign w:val="center"/>
          </w:tcPr>
          <w:p w:rsidR="008C3CB6" w:rsidRPr="008C3CB6" w:rsidRDefault="008C3CB6" w:rsidP="007C32EF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C3CB6">
              <w:rPr>
                <w:rFonts w:ascii="Times New Roman" w:hAnsi="Times New Roman" w:cs="Times New Roman"/>
                <w:i/>
                <w:sz w:val="24"/>
                <w:szCs w:val="24"/>
              </w:rPr>
              <w:t>35-36</w:t>
            </w:r>
          </w:p>
        </w:tc>
        <w:tc>
          <w:tcPr>
            <w:tcW w:w="5562" w:type="dxa"/>
          </w:tcPr>
          <w:p w:rsidR="008C3CB6" w:rsidRPr="00EF23B7" w:rsidRDefault="008C3CB6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C3CB6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2</w:t>
            </w:r>
            <w:r w:rsidR="00EF23B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«Понятие корня </w:t>
            </w:r>
            <w:r w:rsidR="00EF23B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="00EF23B7">
              <w:rPr>
                <w:rFonts w:ascii="Times New Roman" w:hAnsi="Times New Roman" w:cs="Times New Roman"/>
                <w:i/>
                <w:sz w:val="24"/>
                <w:szCs w:val="24"/>
              </w:rPr>
              <w:t>-ой степени»</w:t>
            </w:r>
          </w:p>
        </w:tc>
        <w:tc>
          <w:tcPr>
            <w:tcW w:w="1809" w:type="dxa"/>
          </w:tcPr>
          <w:p w:rsidR="008C3CB6" w:rsidRDefault="00BE2EFA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0.2021</w:t>
            </w:r>
          </w:p>
          <w:p w:rsidR="00BE2EFA" w:rsidRPr="008C3CB6" w:rsidRDefault="00BE2EFA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0.2021</w:t>
            </w:r>
          </w:p>
        </w:tc>
        <w:tc>
          <w:tcPr>
            <w:tcW w:w="2409" w:type="dxa"/>
          </w:tcPr>
          <w:p w:rsidR="008C3CB6" w:rsidRPr="008C3CB6" w:rsidRDefault="00BE2EFA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9.10.2021</w:t>
            </w: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EF23B7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-40</w:t>
            </w:r>
          </w:p>
        </w:tc>
        <w:tc>
          <w:tcPr>
            <w:tcW w:w="5562" w:type="dxa"/>
          </w:tcPr>
          <w:p w:rsidR="008C3CB6" w:rsidRDefault="00EF23B7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степени с любым рациональным показателем</w:t>
            </w:r>
          </w:p>
        </w:tc>
        <w:tc>
          <w:tcPr>
            <w:tcW w:w="1809" w:type="dxa"/>
          </w:tcPr>
          <w:p w:rsidR="008C3CB6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10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10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10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10.2021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EF23B7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-45</w:t>
            </w:r>
          </w:p>
        </w:tc>
        <w:tc>
          <w:tcPr>
            <w:tcW w:w="5562" w:type="dxa"/>
          </w:tcPr>
          <w:p w:rsidR="008C3CB6" w:rsidRDefault="00EF23B7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епенные функции, их свойства и графики</w:t>
            </w:r>
          </w:p>
        </w:tc>
        <w:tc>
          <w:tcPr>
            <w:tcW w:w="1809" w:type="dxa"/>
          </w:tcPr>
          <w:p w:rsidR="008C3CB6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10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10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10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10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10.2021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EF23B7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-48</w:t>
            </w:r>
          </w:p>
        </w:tc>
        <w:tc>
          <w:tcPr>
            <w:tcW w:w="5562" w:type="dxa"/>
          </w:tcPr>
          <w:p w:rsidR="008C3CB6" w:rsidRDefault="00EF23B7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влечение корней из комплексных чисел</w:t>
            </w:r>
          </w:p>
        </w:tc>
        <w:tc>
          <w:tcPr>
            <w:tcW w:w="1809" w:type="dxa"/>
          </w:tcPr>
          <w:p w:rsidR="00BE2EFA" w:rsidRDefault="00BE2EFA" w:rsidP="00BE2EF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.11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.11.2021</w:t>
            </w:r>
          </w:p>
          <w:p w:rsidR="00BE2EFA" w:rsidRDefault="00BE2EFA" w:rsidP="00BE2EF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11.2021</w:t>
            </w:r>
          </w:p>
          <w:p w:rsidR="00BE2EFA" w:rsidRDefault="00BE2EFA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RPr="00806FE9" w:rsidTr="00A12B35">
        <w:tc>
          <w:tcPr>
            <w:tcW w:w="1135" w:type="dxa"/>
            <w:vAlign w:val="center"/>
          </w:tcPr>
          <w:p w:rsidR="008C3CB6" w:rsidRPr="00806FE9" w:rsidRDefault="00806FE9" w:rsidP="007C32EF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06FE9">
              <w:rPr>
                <w:rFonts w:ascii="Times New Roman" w:hAnsi="Times New Roman" w:cs="Times New Roman"/>
                <w:i/>
                <w:sz w:val="24"/>
                <w:szCs w:val="24"/>
              </w:rPr>
              <w:t>49-50</w:t>
            </w:r>
          </w:p>
        </w:tc>
        <w:tc>
          <w:tcPr>
            <w:tcW w:w="5562" w:type="dxa"/>
          </w:tcPr>
          <w:p w:rsidR="008C3CB6" w:rsidRPr="00806FE9" w:rsidRDefault="00EF23B7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06FE9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3</w:t>
            </w:r>
            <w:r w:rsidR="00806FE9" w:rsidRPr="00806FE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«Степенные функции»</w:t>
            </w:r>
          </w:p>
        </w:tc>
        <w:tc>
          <w:tcPr>
            <w:tcW w:w="1809" w:type="dxa"/>
          </w:tcPr>
          <w:p w:rsidR="008C3CB6" w:rsidRDefault="00BE2EFA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1.11.2021</w:t>
            </w:r>
          </w:p>
          <w:p w:rsidR="00BE2EFA" w:rsidRPr="00806FE9" w:rsidRDefault="00BE2EFA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2.11.2021</w:t>
            </w:r>
          </w:p>
        </w:tc>
        <w:tc>
          <w:tcPr>
            <w:tcW w:w="2409" w:type="dxa"/>
          </w:tcPr>
          <w:p w:rsidR="008C3CB6" w:rsidRPr="00806FE9" w:rsidRDefault="00D136D1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1.11.2021</w:t>
            </w:r>
          </w:p>
        </w:tc>
      </w:tr>
      <w:tr w:rsidR="008C3CB6" w:rsidRPr="005D2741" w:rsidTr="00A12B35">
        <w:tc>
          <w:tcPr>
            <w:tcW w:w="1135" w:type="dxa"/>
            <w:vAlign w:val="center"/>
          </w:tcPr>
          <w:p w:rsidR="008C3CB6" w:rsidRPr="005D2741" w:rsidRDefault="008C3CB6" w:rsidP="007C32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62" w:type="dxa"/>
          </w:tcPr>
          <w:p w:rsidR="008C3CB6" w:rsidRPr="005D2741" w:rsidRDefault="005D2741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D2741">
              <w:rPr>
                <w:rFonts w:ascii="Times New Roman" w:hAnsi="Times New Roman" w:cs="Times New Roman"/>
                <w:b/>
                <w:sz w:val="24"/>
                <w:szCs w:val="24"/>
              </w:rPr>
              <w:t>Показательная и логарифмическая функции, 38 ч</w:t>
            </w:r>
          </w:p>
        </w:tc>
        <w:tc>
          <w:tcPr>
            <w:tcW w:w="1809" w:type="dxa"/>
          </w:tcPr>
          <w:p w:rsidR="008C3CB6" w:rsidRPr="005D2741" w:rsidRDefault="008C3CB6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8C3CB6" w:rsidRPr="005D2741" w:rsidRDefault="008C3CB6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5D2741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-54</w:t>
            </w:r>
          </w:p>
        </w:tc>
        <w:tc>
          <w:tcPr>
            <w:tcW w:w="5562" w:type="dxa"/>
          </w:tcPr>
          <w:p w:rsidR="008C3CB6" w:rsidRDefault="005D274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ая функции, её свойства и график</w:t>
            </w:r>
          </w:p>
        </w:tc>
        <w:tc>
          <w:tcPr>
            <w:tcW w:w="1809" w:type="dxa"/>
          </w:tcPr>
          <w:p w:rsidR="008C3CB6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11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11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11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11.2021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5D2741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-58</w:t>
            </w:r>
          </w:p>
        </w:tc>
        <w:tc>
          <w:tcPr>
            <w:tcW w:w="5562" w:type="dxa"/>
          </w:tcPr>
          <w:p w:rsidR="008C3CB6" w:rsidRDefault="005D274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ые уравнения</w:t>
            </w:r>
          </w:p>
        </w:tc>
        <w:tc>
          <w:tcPr>
            <w:tcW w:w="1809" w:type="dxa"/>
          </w:tcPr>
          <w:p w:rsidR="008C3CB6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11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11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11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11.2021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5D2741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-61</w:t>
            </w:r>
          </w:p>
        </w:tc>
        <w:tc>
          <w:tcPr>
            <w:tcW w:w="5562" w:type="dxa"/>
          </w:tcPr>
          <w:p w:rsidR="008C3CB6" w:rsidRDefault="005D274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1809" w:type="dxa"/>
          </w:tcPr>
          <w:p w:rsidR="008C3CB6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11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11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0.11.2021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5D2741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2-63</w:t>
            </w:r>
          </w:p>
        </w:tc>
        <w:tc>
          <w:tcPr>
            <w:tcW w:w="5562" w:type="dxa"/>
          </w:tcPr>
          <w:p w:rsidR="008C3CB6" w:rsidRDefault="005D274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логарифма</w:t>
            </w:r>
          </w:p>
        </w:tc>
        <w:tc>
          <w:tcPr>
            <w:tcW w:w="1809" w:type="dxa"/>
          </w:tcPr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11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.12.2021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5D2741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-66</w:t>
            </w:r>
          </w:p>
        </w:tc>
        <w:tc>
          <w:tcPr>
            <w:tcW w:w="5562" w:type="dxa"/>
          </w:tcPr>
          <w:p w:rsidR="008C3CB6" w:rsidRDefault="005D274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, её свойства и график</w:t>
            </w:r>
          </w:p>
        </w:tc>
        <w:tc>
          <w:tcPr>
            <w:tcW w:w="1809" w:type="dxa"/>
          </w:tcPr>
          <w:p w:rsidR="008C3CB6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.12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12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12.2021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RPr="005D2741" w:rsidTr="00A12B35">
        <w:tc>
          <w:tcPr>
            <w:tcW w:w="1135" w:type="dxa"/>
            <w:vAlign w:val="center"/>
          </w:tcPr>
          <w:p w:rsidR="008C3CB6" w:rsidRPr="005D2741" w:rsidRDefault="005D2741" w:rsidP="007C32EF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2741">
              <w:rPr>
                <w:rFonts w:ascii="Times New Roman" w:hAnsi="Times New Roman" w:cs="Times New Roman"/>
                <w:i/>
                <w:sz w:val="24"/>
                <w:szCs w:val="24"/>
              </w:rPr>
              <w:t>67-68</w:t>
            </w:r>
          </w:p>
        </w:tc>
        <w:tc>
          <w:tcPr>
            <w:tcW w:w="5562" w:type="dxa"/>
          </w:tcPr>
          <w:p w:rsidR="008C3CB6" w:rsidRPr="005D2741" w:rsidRDefault="005D2741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2741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4 «Показательная и логарифмическая функции»</w:t>
            </w:r>
          </w:p>
        </w:tc>
        <w:tc>
          <w:tcPr>
            <w:tcW w:w="1809" w:type="dxa"/>
          </w:tcPr>
          <w:p w:rsidR="008C3CB6" w:rsidRDefault="00D136D1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2.2021</w:t>
            </w:r>
          </w:p>
          <w:p w:rsidR="00D136D1" w:rsidRPr="005D2741" w:rsidRDefault="00D136D1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2.2021</w:t>
            </w:r>
          </w:p>
        </w:tc>
        <w:tc>
          <w:tcPr>
            <w:tcW w:w="2409" w:type="dxa"/>
          </w:tcPr>
          <w:p w:rsidR="008C3CB6" w:rsidRPr="005D2741" w:rsidRDefault="00D136D1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7.12.2021</w:t>
            </w: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5D2741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-73</w:t>
            </w:r>
          </w:p>
        </w:tc>
        <w:tc>
          <w:tcPr>
            <w:tcW w:w="5562" w:type="dxa"/>
          </w:tcPr>
          <w:p w:rsidR="008C3CB6" w:rsidRDefault="005D274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1809" w:type="dxa"/>
          </w:tcPr>
          <w:p w:rsidR="008C3CB6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.12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2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12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12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12.2021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A12B35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-78</w:t>
            </w:r>
          </w:p>
        </w:tc>
        <w:tc>
          <w:tcPr>
            <w:tcW w:w="5562" w:type="dxa"/>
          </w:tcPr>
          <w:p w:rsidR="008C3CB6" w:rsidRDefault="00A12B35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1809" w:type="dxa"/>
          </w:tcPr>
          <w:p w:rsidR="008C3CB6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12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12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12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12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12.2021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A12B35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-82</w:t>
            </w:r>
          </w:p>
        </w:tc>
        <w:tc>
          <w:tcPr>
            <w:tcW w:w="5562" w:type="dxa"/>
          </w:tcPr>
          <w:p w:rsidR="008C3CB6" w:rsidRDefault="00A12B35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1809" w:type="dxa"/>
          </w:tcPr>
          <w:p w:rsidR="008C3CB6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12.2021</w:t>
            </w:r>
          </w:p>
          <w:p w:rsidR="00D136D1" w:rsidRDefault="00D136D1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12.2021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A12B35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-86</w:t>
            </w:r>
          </w:p>
        </w:tc>
        <w:tc>
          <w:tcPr>
            <w:tcW w:w="5562" w:type="dxa"/>
          </w:tcPr>
          <w:p w:rsidR="008C3CB6" w:rsidRDefault="00A12B35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ифференцирование показательной и логарифмической функций</w:t>
            </w:r>
          </w:p>
        </w:tc>
        <w:tc>
          <w:tcPr>
            <w:tcW w:w="1809" w:type="dxa"/>
          </w:tcPr>
          <w:p w:rsidR="008C3CB6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1.2022</w:t>
            </w:r>
          </w:p>
          <w:p w:rsidR="000E7C98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1.2022</w:t>
            </w:r>
          </w:p>
          <w:p w:rsidR="000E7C98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1.2022</w:t>
            </w:r>
          </w:p>
          <w:p w:rsidR="000E7C98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1.2022</w:t>
            </w:r>
          </w:p>
          <w:p w:rsidR="000E7C98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RPr="00A12B35" w:rsidTr="00A12B35">
        <w:tc>
          <w:tcPr>
            <w:tcW w:w="1135" w:type="dxa"/>
            <w:vAlign w:val="center"/>
          </w:tcPr>
          <w:p w:rsidR="008C3CB6" w:rsidRPr="00A12B35" w:rsidRDefault="00A12B35" w:rsidP="007C32EF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12B35">
              <w:rPr>
                <w:rFonts w:ascii="Times New Roman" w:hAnsi="Times New Roman" w:cs="Times New Roman"/>
                <w:i/>
                <w:sz w:val="24"/>
                <w:szCs w:val="24"/>
              </w:rPr>
              <w:t>87-88</w:t>
            </w:r>
          </w:p>
        </w:tc>
        <w:tc>
          <w:tcPr>
            <w:tcW w:w="5562" w:type="dxa"/>
          </w:tcPr>
          <w:p w:rsidR="008C3CB6" w:rsidRPr="00A12B35" w:rsidRDefault="00A12B35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12B35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5 «Логарифмические уравнения и неравенства»</w:t>
            </w:r>
          </w:p>
        </w:tc>
        <w:tc>
          <w:tcPr>
            <w:tcW w:w="1809" w:type="dxa"/>
          </w:tcPr>
          <w:p w:rsidR="008C3CB6" w:rsidRDefault="000E7C98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.2022</w:t>
            </w:r>
          </w:p>
          <w:p w:rsidR="000E7C98" w:rsidRPr="00A12B35" w:rsidRDefault="000E7C98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.2022</w:t>
            </w:r>
          </w:p>
        </w:tc>
        <w:tc>
          <w:tcPr>
            <w:tcW w:w="2409" w:type="dxa"/>
          </w:tcPr>
          <w:p w:rsidR="008C3CB6" w:rsidRPr="00A12B35" w:rsidRDefault="002B0147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0</w:t>
            </w:r>
            <w:r w:rsidR="000E7C98">
              <w:rPr>
                <w:rFonts w:ascii="Times New Roman" w:hAnsi="Times New Roman" w:cs="Times New Roman"/>
                <w:sz w:val="24"/>
                <w:szCs w:val="24"/>
              </w:rPr>
              <w:t>.01.2022</w:t>
            </w:r>
          </w:p>
        </w:tc>
      </w:tr>
      <w:tr w:rsidR="008C3CB6" w:rsidRPr="00A12B35" w:rsidTr="00A12B35">
        <w:tc>
          <w:tcPr>
            <w:tcW w:w="1135" w:type="dxa"/>
            <w:vAlign w:val="center"/>
          </w:tcPr>
          <w:p w:rsidR="008C3CB6" w:rsidRPr="00A12B35" w:rsidRDefault="008C3CB6" w:rsidP="007C32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62" w:type="dxa"/>
          </w:tcPr>
          <w:p w:rsidR="008C3CB6" w:rsidRPr="00A12B35" w:rsidRDefault="00A12B35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A12B35">
              <w:rPr>
                <w:rFonts w:ascii="Times New Roman" w:hAnsi="Times New Roman" w:cs="Times New Roman"/>
                <w:b/>
                <w:sz w:val="24"/>
                <w:szCs w:val="24"/>
              </w:rPr>
              <w:t>Первообразная</w:t>
            </w:r>
            <w:proofErr w:type="gramEnd"/>
            <w:r w:rsidRPr="00A12B3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 интеграл, 11 часов</w:t>
            </w:r>
          </w:p>
        </w:tc>
        <w:tc>
          <w:tcPr>
            <w:tcW w:w="1809" w:type="dxa"/>
          </w:tcPr>
          <w:p w:rsidR="008C3CB6" w:rsidRPr="00A12B35" w:rsidRDefault="008C3CB6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8C3CB6" w:rsidRPr="00A12B35" w:rsidRDefault="008C3CB6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A12B35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-92</w:t>
            </w:r>
          </w:p>
        </w:tc>
        <w:tc>
          <w:tcPr>
            <w:tcW w:w="5562" w:type="dxa"/>
          </w:tcPr>
          <w:p w:rsidR="008C3CB6" w:rsidRDefault="00A12B35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ервообразна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неопределенный интеграл</w:t>
            </w:r>
          </w:p>
        </w:tc>
        <w:tc>
          <w:tcPr>
            <w:tcW w:w="1809" w:type="dxa"/>
          </w:tcPr>
          <w:p w:rsidR="008C3CB6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1.2022</w:t>
            </w:r>
          </w:p>
          <w:p w:rsidR="000E7C98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01.2022</w:t>
            </w:r>
          </w:p>
          <w:p w:rsidR="000E7C98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01.2022</w:t>
            </w:r>
          </w:p>
          <w:p w:rsidR="000E7C98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1.2022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A12B35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-98</w:t>
            </w:r>
          </w:p>
        </w:tc>
        <w:tc>
          <w:tcPr>
            <w:tcW w:w="5562" w:type="dxa"/>
          </w:tcPr>
          <w:p w:rsidR="008C3CB6" w:rsidRDefault="00A12B35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ределенный интеграл</w:t>
            </w:r>
          </w:p>
        </w:tc>
        <w:tc>
          <w:tcPr>
            <w:tcW w:w="1809" w:type="dxa"/>
          </w:tcPr>
          <w:p w:rsidR="008C3CB6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1.2022</w:t>
            </w:r>
          </w:p>
          <w:p w:rsidR="000E7C98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1.2022</w:t>
            </w:r>
          </w:p>
          <w:p w:rsidR="000E7C98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01.2022</w:t>
            </w:r>
          </w:p>
          <w:p w:rsidR="000E7C98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01.2022</w:t>
            </w:r>
          </w:p>
          <w:p w:rsidR="000E7C98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1.2022</w:t>
            </w:r>
          </w:p>
          <w:p w:rsidR="000E7C98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2.2022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RPr="00A12B35" w:rsidTr="00A12B35">
        <w:tc>
          <w:tcPr>
            <w:tcW w:w="1135" w:type="dxa"/>
            <w:vAlign w:val="center"/>
          </w:tcPr>
          <w:p w:rsidR="008C3CB6" w:rsidRPr="00A12B35" w:rsidRDefault="00A12B35" w:rsidP="007C32EF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12B35">
              <w:rPr>
                <w:rFonts w:ascii="Times New Roman" w:hAnsi="Times New Roman" w:cs="Times New Roman"/>
                <w:i/>
                <w:sz w:val="24"/>
                <w:szCs w:val="24"/>
              </w:rPr>
              <w:t>99</w:t>
            </w:r>
          </w:p>
        </w:tc>
        <w:tc>
          <w:tcPr>
            <w:tcW w:w="5562" w:type="dxa"/>
          </w:tcPr>
          <w:p w:rsidR="008C3CB6" w:rsidRPr="00A12B35" w:rsidRDefault="00A12B35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12B35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6</w:t>
            </w:r>
          </w:p>
        </w:tc>
        <w:tc>
          <w:tcPr>
            <w:tcW w:w="1809" w:type="dxa"/>
          </w:tcPr>
          <w:p w:rsidR="000E7C98" w:rsidRPr="00A12B35" w:rsidRDefault="000E7C98" w:rsidP="00F05A5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.2022</w:t>
            </w:r>
          </w:p>
        </w:tc>
        <w:tc>
          <w:tcPr>
            <w:tcW w:w="2409" w:type="dxa"/>
          </w:tcPr>
          <w:p w:rsidR="008C3CB6" w:rsidRPr="00A12B35" w:rsidRDefault="008C3CB6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8C3CB6" w:rsidRPr="00A12B35" w:rsidTr="00A12B35">
        <w:tc>
          <w:tcPr>
            <w:tcW w:w="1135" w:type="dxa"/>
            <w:vAlign w:val="center"/>
          </w:tcPr>
          <w:p w:rsidR="008C3CB6" w:rsidRPr="00A12B35" w:rsidRDefault="008C3CB6" w:rsidP="007C32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62" w:type="dxa"/>
          </w:tcPr>
          <w:p w:rsidR="008C3CB6" w:rsidRPr="00A12B35" w:rsidRDefault="00A12B35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2B35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теории вероятностей и математической статистики</w:t>
            </w:r>
          </w:p>
        </w:tc>
        <w:tc>
          <w:tcPr>
            <w:tcW w:w="1809" w:type="dxa"/>
          </w:tcPr>
          <w:p w:rsidR="008C3CB6" w:rsidRPr="00A12B35" w:rsidRDefault="00F05A5F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3.02.2022</w:t>
            </w:r>
          </w:p>
        </w:tc>
        <w:tc>
          <w:tcPr>
            <w:tcW w:w="2409" w:type="dxa"/>
          </w:tcPr>
          <w:p w:rsidR="008C3CB6" w:rsidRPr="00A12B35" w:rsidRDefault="008C3CB6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A12B35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-101</w:t>
            </w:r>
          </w:p>
        </w:tc>
        <w:tc>
          <w:tcPr>
            <w:tcW w:w="5562" w:type="dxa"/>
          </w:tcPr>
          <w:p w:rsidR="008C3CB6" w:rsidRDefault="00A12B35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роятность и геометрия</w:t>
            </w:r>
          </w:p>
        </w:tc>
        <w:tc>
          <w:tcPr>
            <w:tcW w:w="1809" w:type="dxa"/>
          </w:tcPr>
          <w:p w:rsidR="008C3CB6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02.2022</w:t>
            </w:r>
          </w:p>
          <w:p w:rsidR="000E7C98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83516C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2.2022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A12B35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-105</w:t>
            </w:r>
          </w:p>
        </w:tc>
        <w:tc>
          <w:tcPr>
            <w:tcW w:w="5562" w:type="dxa"/>
          </w:tcPr>
          <w:p w:rsidR="008C3CB6" w:rsidRDefault="00A12B35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зависимые повторения испытаний с двумя исходами</w:t>
            </w:r>
          </w:p>
        </w:tc>
        <w:tc>
          <w:tcPr>
            <w:tcW w:w="1809" w:type="dxa"/>
          </w:tcPr>
          <w:p w:rsidR="0083516C" w:rsidRDefault="0083516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.02.2022</w:t>
            </w:r>
          </w:p>
          <w:p w:rsidR="008C3CB6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.02.2022</w:t>
            </w:r>
          </w:p>
          <w:p w:rsidR="000E7C98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.02.2022</w:t>
            </w:r>
          </w:p>
          <w:p w:rsidR="000E7C98" w:rsidRDefault="000E7C98" w:rsidP="008351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2.2022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A12B35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6-108</w:t>
            </w:r>
          </w:p>
        </w:tc>
        <w:tc>
          <w:tcPr>
            <w:tcW w:w="5562" w:type="dxa"/>
          </w:tcPr>
          <w:p w:rsidR="008C3CB6" w:rsidRDefault="00A12B35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атистические методы обработки информации</w:t>
            </w:r>
          </w:p>
        </w:tc>
        <w:tc>
          <w:tcPr>
            <w:tcW w:w="1809" w:type="dxa"/>
          </w:tcPr>
          <w:p w:rsidR="0083516C" w:rsidRDefault="0083516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2.2022</w:t>
            </w:r>
          </w:p>
          <w:p w:rsidR="008C3CB6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2.2022</w:t>
            </w:r>
          </w:p>
          <w:p w:rsidR="000E7C98" w:rsidRDefault="000E7C98" w:rsidP="008351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2.2022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A12B35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-110</w:t>
            </w:r>
          </w:p>
        </w:tc>
        <w:tc>
          <w:tcPr>
            <w:tcW w:w="5562" w:type="dxa"/>
          </w:tcPr>
          <w:p w:rsidR="008C3CB6" w:rsidRDefault="00A12B35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уссова кривая. Закон больших чисел</w:t>
            </w:r>
          </w:p>
        </w:tc>
        <w:tc>
          <w:tcPr>
            <w:tcW w:w="1809" w:type="dxa"/>
          </w:tcPr>
          <w:p w:rsidR="0083516C" w:rsidRDefault="0083516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2.2022</w:t>
            </w:r>
          </w:p>
          <w:p w:rsidR="000E7C98" w:rsidRDefault="000E7C98" w:rsidP="008351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7.02.2022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RPr="00A12B35" w:rsidTr="00A12B35">
        <w:tc>
          <w:tcPr>
            <w:tcW w:w="1135" w:type="dxa"/>
            <w:vAlign w:val="center"/>
          </w:tcPr>
          <w:p w:rsidR="008C3CB6" w:rsidRPr="00A12B35" w:rsidRDefault="008C3CB6" w:rsidP="007C32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62" w:type="dxa"/>
          </w:tcPr>
          <w:p w:rsidR="008C3CB6" w:rsidRPr="00A12B35" w:rsidRDefault="00A12B35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2B35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 и неравенства. Системы уравнений и неравенств, 40 часов</w:t>
            </w:r>
          </w:p>
        </w:tc>
        <w:tc>
          <w:tcPr>
            <w:tcW w:w="1809" w:type="dxa"/>
          </w:tcPr>
          <w:p w:rsidR="008C3CB6" w:rsidRPr="00A12B35" w:rsidRDefault="008C3CB6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8C3CB6" w:rsidRPr="00A12B35" w:rsidRDefault="008C3CB6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A12B35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-114</w:t>
            </w:r>
          </w:p>
        </w:tc>
        <w:tc>
          <w:tcPr>
            <w:tcW w:w="5562" w:type="dxa"/>
          </w:tcPr>
          <w:p w:rsidR="008C3CB6" w:rsidRDefault="00A12B35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вносильность уравнений </w:t>
            </w:r>
          </w:p>
        </w:tc>
        <w:tc>
          <w:tcPr>
            <w:tcW w:w="1809" w:type="dxa"/>
          </w:tcPr>
          <w:p w:rsidR="0083516C" w:rsidRDefault="0083516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2.2022</w:t>
            </w:r>
          </w:p>
          <w:p w:rsidR="008C3CB6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2.2022</w:t>
            </w:r>
          </w:p>
          <w:p w:rsidR="000E7C98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2.2022</w:t>
            </w:r>
          </w:p>
          <w:p w:rsidR="000E7C98" w:rsidRDefault="000E7C98" w:rsidP="008351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2.2022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A12B35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5-118</w:t>
            </w:r>
          </w:p>
        </w:tc>
        <w:tc>
          <w:tcPr>
            <w:tcW w:w="5562" w:type="dxa"/>
          </w:tcPr>
          <w:p w:rsidR="008C3CB6" w:rsidRDefault="00A12B35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щие методы решения уравнений</w:t>
            </w:r>
          </w:p>
        </w:tc>
        <w:tc>
          <w:tcPr>
            <w:tcW w:w="1809" w:type="dxa"/>
          </w:tcPr>
          <w:p w:rsidR="0083516C" w:rsidRDefault="0083516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2.2022</w:t>
            </w:r>
          </w:p>
          <w:p w:rsidR="008C3CB6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2.2022</w:t>
            </w:r>
          </w:p>
          <w:p w:rsidR="000E7C98" w:rsidRDefault="000E7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2.2022</w:t>
            </w:r>
          </w:p>
          <w:p w:rsidR="000E7C98" w:rsidRDefault="000E7C98" w:rsidP="008351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3.2022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A12B35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  <w:r w:rsidR="00C760C2">
              <w:rPr>
                <w:rFonts w:ascii="Times New Roman" w:hAnsi="Times New Roman" w:cs="Times New Roman"/>
                <w:sz w:val="24"/>
                <w:szCs w:val="24"/>
              </w:rPr>
              <w:t>-122</w:t>
            </w:r>
          </w:p>
        </w:tc>
        <w:tc>
          <w:tcPr>
            <w:tcW w:w="5562" w:type="dxa"/>
          </w:tcPr>
          <w:p w:rsidR="008C3CB6" w:rsidRDefault="00A12B35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вносильность неравенств </w:t>
            </w:r>
          </w:p>
        </w:tc>
        <w:tc>
          <w:tcPr>
            <w:tcW w:w="1809" w:type="dxa"/>
          </w:tcPr>
          <w:p w:rsidR="0083516C" w:rsidRDefault="0083516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3.2022</w:t>
            </w:r>
          </w:p>
          <w:p w:rsidR="008C3CB6" w:rsidRDefault="00F80850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03.2022</w:t>
            </w:r>
          </w:p>
          <w:p w:rsidR="00F80850" w:rsidRDefault="00F80850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03.2022</w:t>
            </w:r>
          </w:p>
          <w:p w:rsidR="00F80850" w:rsidRDefault="00F80850" w:rsidP="00F8085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.03.2022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C760C2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3-126</w:t>
            </w:r>
          </w:p>
        </w:tc>
        <w:tc>
          <w:tcPr>
            <w:tcW w:w="5562" w:type="dxa"/>
          </w:tcPr>
          <w:p w:rsidR="008C3CB6" w:rsidRDefault="00C760C2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 с модулями</w:t>
            </w:r>
          </w:p>
        </w:tc>
        <w:tc>
          <w:tcPr>
            <w:tcW w:w="1809" w:type="dxa"/>
          </w:tcPr>
          <w:p w:rsidR="0083516C" w:rsidRDefault="0083516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3.2022</w:t>
            </w:r>
          </w:p>
          <w:p w:rsidR="008C3CB6" w:rsidRDefault="00F80850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3.2022</w:t>
            </w:r>
          </w:p>
          <w:p w:rsidR="00F80850" w:rsidRDefault="00F80850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3.2022</w:t>
            </w:r>
          </w:p>
          <w:p w:rsidR="00F80850" w:rsidRDefault="00F80850" w:rsidP="008351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3.2022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RPr="00C760C2" w:rsidTr="00A12B35">
        <w:tc>
          <w:tcPr>
            <w:tcW w:w="1135" w:type="dxa"/>
            <w:vAlign w:val="center"/>
          </w:tcPr>
          <w:p w:rsidR="008C3CB6" w:rsidRPr="00C760C2" w:rsidRDefault="00C760C2" w:rsidP="007C32EF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760C2">
              <w:rPr>
                <w:rFonts w:ascii="Times New Roman" w:hAnsi="Times New Roman" w:cs="Times New Roman"/>
                <w:i/>
                <w:sz w:val="24"/>
                <w:szCs w:val="24"/>
              </w:rPr>
              <w:t>127-128</w:t>
            </w:r>
          </w:p>
        </w:tc>
        <w:tc>
          <w:tcPr>
            <w:tcW w:w="5562" w:type="dxa"/>
          </w:tcPr>
          <w:p w:rsidR="008C3CB6" w:rsidRPr="00C760C2" w:rsidRDefault="00C760C2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760C2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7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«Решение уравнений и неравенств</w:t>
            </w:r>
          </w:p>
        </w:tc>
        <w:tc>
          <w:tcPr>
            <w:tcW w:w="1809" w:type="dxa"/>
          </w:tcPr>
          <w:p w:rsidR="0083516C" w:rsidRDefault="0083516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3.2022</w:t>
            </w:r>
          </w:p>
          <w:p w:rsidR="00F80850" w:rsidRPr="00C760C2" w:rsidRDefault="00F80850" w:rsidP="0083516C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.2022</w:t>
            </w:r>
          </w:p>
        </w:tc>
        <w:tc>
          <w:tcPr>
            <w:tcW w:w="2409" w:type="dxa"/>
          </w:tcPr>
          <w:p w:rsidR="008C3CB6" w:rsidRPr="00C760C2" w:rsidRDefault="0083516C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2.03.2022</w:t>
            </w: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AD1BDD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-132</w:t>
            </w:r>
          </w:p>
        </w:tc>
        <w:tc>
          <w:tcPr>
            <w:tcW w:w="5562" w:type="dxa"/>
          </w:tcPr>
          <w:p w:rsidR="008C3CB6" w:rsidRDefault="00AD1BDD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 со знаком радикала</w:t>
            </w:r>
          </w:p>
        </w:tc>
        <w:tc>
          <w:tcPr>
            <w:tcW w:w="1809" w:type="dxa"/>
          </w:tcPr>
          <w:p w:rsidR="0083516C" w:rsidRDefault="0083516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.2022</w:t>
            </w:r>
          </w:p>
          <w:p w:rsidR="008C3CB6" w:rsidRDefault="00F80850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3.2022</w:t>
            </w:r>
          </w:p>
          <w:p w:rsidR="00F80850" w:rsidRDefault="00F80850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3.2022</w:t>
            </w:r>
          </w:p>
          <w:p w:rsidR="00F80850" w:rsidRDefault="00F80850" w:rsidP="008351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3.2022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AD1BDD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3-135</w:t>
            </w:r>
          </w:p>
        </w:tc>
        <w:tc>
          <w:tcPr>
            <w:tcW w:w="5562" w:type="dxa"/>
          </w:tcPr>
          <w:p w:rsidR="008C3CB6" w:rsidRDefault="00AD1BDD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 с двумя переменными</w:t>
            </w:r>
          </w:p>
        </w:tc>
        <w:tc>
          <w:tcPr>
            <w:tcW w:w="1809" w:type="dxa"/>
          </w:tcPr>
          <w:p w:rsidR="0083516C" w:rsidRDefault="0083516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03.2022</w:t>
            </w:r>
          </w:p>
          <w:p w:rsidR="008C3CB6" w:rsidRDefault="00F80850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03.2022</w:t>
            </w:r>
          </w:p>
          <w:p w:rsidR="00F80850" w:rsidRDefault="00F80850" w:rsidP="008351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.03.2022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AD1BDD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6-139</w:t>
            </w:r>
          </w:p>
        </w:tc>
        <w:tc>
          <w:tcPr>
            <w:tcW w:w="5562" w:type="dxa"/>
          </w:tcPr>
          <w:p w:rsidR="008C3CB6" w:rsidRDefault="00AD1BDD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оказательство неравенств</w:t>
            </w:r>
          </w:p>
        </w:tc>
        <w:tc>
          <w:tcPr>
            <w:tcW w:w="1809" w:type="dxa"/>
          </w:tcPr>
          <w:p w:rsidR="0083516C" w:rsidRDefault="0083516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.03.2022</w:t>
            </w:r>
          </w:p>
          <w:p w:rsidR="008C3CB6" w:rsidRDefault="00F80850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4.2022</w:t>
            </w:r>
          </w:p>
          <w:p w:rsidR="00F80850" w:rsidRDefault="00F80850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.04.2022</w:t>
            </w:r>
          </w:p>
          <w:p w:rsidR="00F80850" w:rsidRDefault="00F80850" w:rsidP="008351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.04.2022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AD1BDD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0-144</w:t>
            </w:r>
          </w:p>
        </w:tc>
        <w:tc>
          <w:tcPr>
            <w:tcW w:w="5562" w:type="dxa"/>
          </w:tcPr>
          <w:p w:rsidR="008C3CB6" w:rsidRDefault="00AD1BDD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1809" w:type="dxa"/>
          </w:tcPr>
          <w:p w:rsidR="0083516C" w:rsidRDefault="0083516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04.2022</w:t>
            </w:r>
          </w:p>
          <w:p w:rsidR="008C3CB6" w:rsidRDefault="00F80850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04.2022</w:t>
            </w:r>
          </w:p>
          <w:p w:rsidR="00F80850" w:rsidRDefault="00F80850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.04.2022</w:t>
            </w:r>
          </w:p>
          <w:p w:rsidR="00F80850" w:rsidRDefault="00F80850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4.2022</w:t>
            </w:r>
          </w:p>
          <w:p w:rsidR="00F80850" w:rsidRDefault="00F80850" w:rsidP="008351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4.2022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RPr="00AD1BDD" w:rsidTr="00A12B35">
        <w:tc>
          <w:tcPr>
            <w:tcW w:w="1135" w:type="dxa"/>
            <w:vAlign w:val="center"/>
          </w:tcPr>
          <w:p w:rsidR="008C3CB6" w:rsidRPr="00AD1BDD" w:rsidRDefault="00AD1BDD" w:rsidP="007C32EF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D1BDD">
              <w:rPr>
                <w:rFonts w:ascii="Times New Roman" w:hAnsi="Times New Roman" w:cs="Times New Roman"/>
                <w:i/>
                <w:sz w:val="24"/>
                <w:szCs w:val="24"/>
              </w:rPr>
              <w:t>145-146</w:t>
            </w:r>
          </w:p>
        </w:tc>
        <w:tc>
          <w:tcPr>
            <w:tcW w:w="5562" w:type="dxa"/>
          </w:tcPr>
          <w:p w:rsidR="008C3CB6" w:rsidRPr="00AD1BDD" w:rsidRDefault="00AD1BDD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D1BDD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8</w:t>
            </w:r>
            <w:r w:rsidR="006F226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«Решение систем уравнений»</w:t>
            </w:r>
          </w:p>
        </w:tc>
        <w:tc>
          <w:tcPr>
            <w:tcW w:w="1809" w:type="dxa"/>
          </w:tcPr>
          <w:p w:rsidR="0083516C" w:rsidRDefault="0083516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4.2022</w:t>
            </w:r>
          </w:p>
          <w:p w:rsidR="00F80850" w:rsidRPr="00AD1BDD" w:rsidRDefault="00F80850" w:rsidP="0083516C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.2022</w:t>
            </w:r>
          </w:p>
        </w:tc>
        <w:tc>
          <w:tcPr>
            <w:tcW w:w="2409" w:type="dxa"/>
          </w:tcPr>
          <w:p w:rsidR="008C3CB6" w:rsidRPr="00AD1BDD" w:rsidRDefault="00F80850" w:rsidP="007C32E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4.04.2022</w:t>
            </w: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6F2263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7-151</w:t>
            </w:r>
          </w:p>
        </w:tc>
        <w:tc>
          <w:tcPr>
            <w:tcW w:w="5562" w:type="dxa"/>
          </w:tcPr>
          <w:p w:rsidR="008C3CB6" w:rsidRDefault="006F2263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с параметрами</w:t>
            </w:r>
          </w:p>
        </w:tc>
        <w:tc>
          <w:tcPr>
            <w:tcW w:w="1809" w:type="dxa"/>
          </w:tcPr>
          <w:p w:rsidR="0083516C" w:rsidRDefault="0083516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4.2022</w:t>
            </w:r>
          </w:p>
          <w:p w:rsidR="008C3CB6" w:rsidRDefault="00F80850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4.2022</w:t>
            </w:r>
          </w:p>
          <w:p w:rsidR="00F80850" w:rsidRDefault="00F80850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4.2022</w:t>
            </w:r>
          </w:p>
          <w:p w:rsidR="00F80850" w:rsidRDefault="00F80850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4.2022</w:t>
            </w:r>
          </w:p>
          <w:p w:rsidR="00F80850" w:rsidRDefault="00F80850" w:rsidP="008351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4.2022</w:t>
            </w:r>
          </w:p>
        </w:tc>
        <w:tc>
          <w:tcPr>
            <w:tcW w:w="2409" w:type="dxa"/>
          </w:tcPr>
          <w:p w:rsidR="008C3CB6" w:rsidRDefault="008C3CB6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3CB6" w:rsidTr="00A12B35">
        <w:tc>
          <w:tcPr>
            <w:tcW w:w="1135" w:type="dxa"/>
            <w:vAlign w:val="center"/>
          </w:tcPr>
          <w:p w:rsidR="008C3CB6" w:rsidRDefault="006F2263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2-170</w:t>
            </w:r>
          </w:p>
        </w:tc>
        <w:tc>
          <w:tcPr>
            <w:tcW w:w="5562" w:type="dxa"/>
          </w:tcPr>
          <w:p w:rsidR="008C3CB6" w:rsidRDefault="006F2263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общающее повторение. Итоговая контрольная работа</w:t>
            </w:r>
          </w:p>
        </w:tc>
        <w:tc>
          <w:tcPr>
            <w:tcW w:w="1809" w:type="dxa"/>
          </w:tcPr>
          <w:p w:rsidR="008C3CB6" w:rsidRDefault="0083516C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4.2022</w:t>
            </w:r>
            <w:r w:rsidR="00F80850">
              <w:rPr>
                <w:rFonts w:ascii="Times New Roman" w:hAnsi="Times New Roman" w:cs="Times New Roman"/>
                <w:sz w:val="24"/>
                <w:szCs w:val="24"/>
              </w:rPr>
              <w:t>-20.05.2022</w:t>
            </w:r>
          </w:p>
        </w:tc>
        <w:tc>
          <w:tcPr>
            <w:tcW w:w="2409" w:type="dxa"/>
          </w:tcPr>
          <w:p w:rsidR="008C3CB6" w:rsidRDefault="002B0147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5.2022</w:t>
            </w:r>
          </w:p>
        </w:tc>
      </w:tr>
    </w:tbl>
    <w:p w:rsidR="002C0C98" w:rsidRDefault="002C0C98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D5BDC" w:rsidRDefault="009D5BDC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D5BDC" w:rsidRPr="00093BF8" w:rsidRDefault="009D5BDC" w:rsidP="009D5BD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93BF8">
        <w:rPr>
          <w:rFonts w:ascii="Times New Roman" w:hAnsi="Times New Roman" w:cs="Times New Roman"/>
          <w:b/>
          <w:bCs/>
          <w:sz w:val="28"/>
          <w:szCs w:val="28"/>
        </w:rPr>
        <w:t>Алгебра и начала математического анализа 11 класс</w:t>
      </w:r>
      <w:r>
        <w:rPr>
          <w:rFonts w:ascii="Times New Roman" w:hAnsi="Times New Roman" w:cs="Times New Roman"/>
          <w:b/>
          <w:bCs/>
          <w:sz w:val="28"/>
          <w:szCs w:val="28"/>
        </w:rPr>
        <w:t>, группа 2-3</w:t>
      </w:r>
    </w:p>
    <w:tbl>
      <w:tblPr>
        <w:tblStyle w:val="ab"/>
        <w:tblW w:w="10915" w:type="dxa"/>
        <w:tblInd w:w="-601" w:type="dxa"/>
        <w:tblLayout w:type="fixed"/>
        <w:tblLook w:val="04A0"/>
      </w:tblPr>
      <w:tblGrid>
        <w:gridCol w:w="1135"/>
        <w:gridCol w:w="5562"/>
        <w:gridCol w:w="1809"/>
        <w:gridCol w:w="2409"/>
      </w:tblGrid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№</w:t>
            </w:r>
          </w:p>
        </w:tc>
        <w:tc>
          <w:tcPr>
            <w:tcW w:w="5562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1809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анируемые сроки</w:t>
            </w:r>
          </w:p>
        </w:tc>
        <w:tc>
          <w:tcPr>
            <w:tcW w:w="2409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орректированные сроки</w:t>
            </w: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5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Стартовый контроль</w:t>
            </w:r>
          </w:p>
        </w:tc>
        <w:tc>
          <w:tcPr>
            <w:tcW w:w="1809" w:type="dxa"/>
          </w:tcPr>
          <w:p w:rsidR="009D5BDC" w:rsidRDefault="002B014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9.2021</w:t>
            </w:r>
          </w:p>
          <w:p w:rsidR="002B0147" w:rsidRDefault="002B014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.09.2021</w:t>
            </w:r>
          </w:p>
          <w:p w:rsidR="002B0147" w:rsidRDefault="002B014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.09.2021</w:t>
            </w:r>
          </w:p>
          <w:p w:rsidR="002B0147" w:rsidRDefault="002B014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09.2021</w:t>
            </w:r>
          </w:p>
          <w:p w:rsidR="002B0147" w:rsidRDefault="002B0147" w:rsidP="002B014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.09.2021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RPr="00444C55" w:rsidTr="008276F4">
        <w:tc>
          <w:tcPr>
            <w:tcW w:w="1135" w:type="dxa"/>
            <w:vAlign w:val="center"/>
          </w:tcPr>
          <w:p w:rsidR="009D5BDC" w:rsidRPr="00444C55" w:rsidRDefault="009D5BDC" w:rsidP="00827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62" w:type="dxa"/>
          </w:tcPr>
          <w:p w:rsidR="009D5BDC" w:rsidRPr="00444C55" w:rsidRDefault="009D5BDC" w:rsidP="008276F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44C55">
              <w:rPr>
                <w:rFonts w:ascii="Times New Roman" w:hAnsi="Times New Roman" w:cs="Times New Roman"/>
                <w:b/>
                <w:sz w:val="24"/>
                <w:szCs w:val="24"/>
              </w:rPr>
              <w:t>Многочлены, 14 часов</w:t>
            </w:r>
          </w:p>
        </w:tc>
        <w:tc>
          <w:tcPr>
            <w:tcW w:w="1809" w:type="dxa"/>
          </w:tcPr>
          <w:p w:rsidR="009D5BDC" w:rsidRPr="00444C55" w:rsidRDefault="009D5BDC" w:rsidP="008276F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9D5BDC" w:rsidRPr="00444C55" w:rsidRDefault="009D5BDC" w:rsidP="008276F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-9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ногочлены от одной переменной</w:t>
            </w:r>
          </w:p>
        </w:tc>
        <w:tc>
          <w:tcPr>
            <w:tcW w:w="1809" w:type="dxa"/>
          </w:tcPr>
          <w:p w:rsidR="009D5BDC" w:rsidRDefault="002B014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.09.2021</w:t>
            </w:r>
          </w:p>
          <w:p w:rsidR="002B0147" w:rsidRDefault="002B014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.09.2021</w:t>
            </w:r>
          </w:p>
          <w:p w:rsidR="002B0147" w:rsidRDefault="002B014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.09.2021</w:t>
            </w:r>
          </w:p>
          <w:p w:rsidR="002B0147" w:rsidRDefault="002B014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9.2021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-13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ногочлены от нескольких переменных</w:t>
            </w:r>
          </w:p>
        </w:tc>
        <w:tc>
          <w:tcPr>
            <w:tcW w:w="1809" w:type="dxa"/>
          </w:tcPr>
          <w:p w:rsidR="009D5BDC" w:rsidRDefault="002B014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9.2021</w:t>
            </w:r>
          </w:p>
          <w:p w:rsidR="002B0147" w:rsidRDefault="002B014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9.2021</w:t>
            </w:r>
          </w:p>
          <w:p w:rsidR="002B0147" w:rsidRDefault="002B014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9.2021</w:t>
            </w:r>
          </w:p>
          <w:p w:rsidR="002B0147" w:rsidRDefault="002B014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9.2021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-17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высших степеней</w:t>
            </w:r>
          </w:p>
        </w:tc>
        <w:tc>
          <w:tcPr>
            <w:tcW w:w="1809" w:type="dxa"/>
          </w:tcPr>
          <w:p w:rsidR="009D5BDC" w:rsidRDefault="002B014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9.2021</w:t>
            </w:r>
          </w:p>
          <w:p w:rsidR="002B0147" w:rsidRDefault="002B014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09.2021</w:t>
            </w:r>
          </w:p>
          <w:p w:rsidR="002B0147" w:rsidRDefault="002B014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9.2021</w:t>
            </w:r>
          </w:p>
          <w:p w:rsidR="002B0147" w:rsidRDefault="002B014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9.2021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RPr="00444C55" w:rsidTr="008276F4">
        <w:tc>
          <w:tcPr>
            <w:tcW w:w="1135" w:type="dxa"/>
            <w:vAlign w:val="center"/>
          </w:tcPr>
          <w:p w:rsidR="009D5BDC" w:rsidRPr="008C3CB6" w:rsidRDefault="009D5BDC" w:rsidP="008276F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C3CB6">
              <w:rPr>
                <w:rFonts w:ascii="Times New Roman" w:hAnsi="Times New Roman" w:cs="Times New Roman"/>
                <w:i/>
                <w:sz w:val="24"/>
                <w:szCs w:val="24"/>
              </w:rPr>
              <w:t>18-19</w:t>
            </w:r>
          </w:p>
        </w:tc>
        <w:tc>
          <w:tcPr>
            <w:tcW w:w="5562" w:type="dxa"/>
          </w:tcPr>
          <w:p w:rsidR="009D5BDC" w:rsidRPr="00444C55" w:rsidRDefault="009D5BDC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44C55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1 «Многочлены»</w:t>
            </w:r>
          </w:p>
        </w:tc>
        <w:tc>
          <w:tcPr>
            <w:tcW w:w="1809" w:type="dxa"/>
          </w:tcPr>
          <w:p w:rsidR="009D5BDC" w:rsidRDefault="002139F7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9.2021</w:t>
            </w:r>
          </w:p>
          <w:p w:rsidR="002139F7" w:rsidRPr="00444C55" w:rsidRDefault="002139F7" w:rsidP="002139F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9.2021</w:t>
            </w:r>
          </w:p>
        </w:tc>
        <w:tc>
          <w:tcPr>
            <w:tcW w:w="2409" w:type="dxa"/>
          </w:tcPr>
          <w:p w:rsidR="009D5BDC" w:rsidRPr="00444C55" w:rsidRDefault="002139F7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3.09.2021</w:t>
            </w:r>
          </w:p>
        </w:tc>
      </w:tr>
      <w:tr w:rsidR="009D5BDC" w:rsidRPr="008C3CB6" w:rsidTr="008276F4">
        <w:tc>
          <w:tcPr>
            <w:tcW w:w="1135" w:type="dxa"/>
            <w:vAlign w:val="center"/>
          </w:tcPr>
          <w:p w:rsidR="009D5BDC" w:rsidRPr="008C3CB6" w:rsidRDefault="009D5BDC" w:rsidP="00827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62" w:type="dxa"/>
          </w:tcPr>
          <w:p w:rsidR="009D5BDC" w:rsidRPr="008C3CB6" w:rsidRDefault="009D5BDC" w:rsidP="008276F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C3CB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тепени и корни. Степенные функции, 31ч </w:t>
            </w:r>
          </w:p>
        </w:tc>
        <w:tc>
          <w:tcPr>
            <w:tcW w:w="1809" w:type="dxa"/>
          </w:tcPr>
          <w:p w:rsidR="009D5BDC" w:rsidRPr="008C3CB6" w:rsidRDefault="009D5BDC" w:rsidP="008276F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9D5BDC" w:rsidRPr="008C3CB6" w:rsidRDefault="009D5BDC" w:rsidP="008276F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-21</w:t>
            </w:r>
          </w:p>
        </w:tc>
        <w:tc>
          <w:tcPr>
            <w:tcW w:w="5562" w:type="dxa"/>
          </w:tcPr>
          <w:p w:rsidR="009D5BDC" w:rsidRPr="008C3CB6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нятие корня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8C3CB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й степени из действительного числа</w:t>
            </w:r>
          </w:p>
        </w:tc>
        <w:tc>
          <w:tcPr>
            <w:tcW w:w="1809" w:type="dxa"/>
          </w:tcPr>
          <w:p w:rsidR="009D5BDC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09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09.2021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-25</w:t>
            </w:r>
          </w:p>
        </w:tc>
        <w:tc>
          <w:tcPr>
            <w:tcW w:w="5562" w:type="dxa"/>
          </w:tcPr>
          <w:p w:rsidR="009D5BDC" w:rsidRPr="008C3CB6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1809" w:type="dxa"/>
          </w:tcPr>
          <w:p w:rsidR="009D5BDC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9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9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10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.10.2021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-29</w:t>
            </w:r>
          </w:p>
        </w:tc>
        <w:tc>
          <w:tcPr>
            <w:tcW w:w="5562" w:type="dxa"/>
          </w:tcPr>
          <w:p w:rsidR="009D5BDC" w:rsidRPr="008C3CB6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корня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ой степени</w:t>
            </w:r>
          </w:p>
        </w:tc>
        <w:tc>
          <w:tcPr>
            <w:tcW w:w="1809" w:type="dxa"/>
          </w:tcPr>
          <w:p w:rsidR="009D5BDC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.10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10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10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.10.2021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-34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радикалы</w:t>
            </w:r>
          </w:p>
        </w:tc>
        <w:tc>
          <w:tcPr>
            <w:tcW w:w="1809" w:type="dxa"/>
          </w:tcPr>
          <w:p w:rsidR="009D5BDC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10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10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10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10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10.2021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RPr="008C3CB6" w:rsidTr="008276F4">
        <w:tc>
          <w:tcPr>
            <w:tcW w:w="1135" w:type="dxa"/>
            <w:vAlign w:val="center"/>
          </w:tcPr>
          <w:p w:rsidR="009D5BDC" w:rsidRPr="008C3CB6" w:rsidRDefault="009D5BDC" w:rsidP="008276F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C3CB6">
              <w:rPr>
                <w:rFonts w:ascii="Times New Roman" w:hAnsi="Times New Roman" w:cs="Times New Roman"/>
                <w:i/>
                <w:sz w:val="24"/>
                <w:szCs w:val="24"/>
              </w:rPr>
              <w:t>35-36</w:t>
            </w:r>
          </w:p>
        </w:tc>
        <w:tc>
          <w:tcPr>
            <w:tcW w:w="5562" w:type="dxa"/>
          </w:tcPr>
          <w:p w:rsidR="009D5BDC" w:rsidRPr="00EF23B7" w:rsidRDefault="009D5BDC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C3CB6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2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«Понятие корня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-ой степени»</w:t>
            </w:r>
          </w:p>
        </w:tc>
        <w:tc>
          <w:tcPr>
            <w:tcW w:w="1809" w:type="dxa"/>
          </w:tcPr>
          <w:p w:rsidR="009D5BDC" w:rsidRDefault="002139F7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0.2021</w:t>
            </w:r>
          </w:p>
          <w:p w:rsidR="002139F7" w:rsidRPr="008C3CB6" w:rsidRDefault="002139F7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0.2021</w:t>
            </w:r>
          </w:p>
        </w:tc>
        <w:tc>
          <w:tcPr>
            <w:tcW w:w="2409" w:type="dxa"/>
          </w:tcPr>
          <w:p w:rsidR="009D5BDC" w:rsidRPr="008C3CB6" w:rsidRDefault="002139F7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1.10.2021</w:t>
            </w: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-40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степени с любым рациональным показателем</w:t>
            </w:r>
          </w:p>
        </w:tc>
        <w:tc>
          <w:tcPr>
            <w:tcW w:w="1809" w:type="dxa"/>
          </w:tcPr>
          <w:p w:rsidR="009D5BDC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10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10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10.2021</w:t>
            </w:r>
          </w:p>
          <w:p w:rsidR="002139F7" w:rsidRDefault="002139F7" w:rsidP="002139F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10.2021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-45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епенные функции, их свойства и графики</w:t>
            </w:r>
          </w:p>
        </w:tc>
        <w:tc>
          <w:tcPr>
            <w:tcW w:w="1809" w:type="dxa"/>
          </w:tcPr>
          <w:p w:rsidR="009D5BDC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10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10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10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10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.11.2021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-48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влечение корней из комплексных чисел</w:t>
            </w:r>
          </w:p>
        </w:tc>
        <w:tc>
          <w:tcPr>
            <w:tcW w:w="1809" w:type="dxa"/>
          </w:tcPr>
          <w:p w:rsidR="009D5BDC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1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11.2021</w:t>
            </w:r>
          </w:p>
          <w:p w:rsidR="002139F7" w:rsidRDefault="002139F7" w:rsidP="002139F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.11.2021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RPr="00806FE9" w:rsidTr="008276F4">
        <w:tc>
          <w:tcPr>
            <w:tcW w:w="1135" w:type="dxa"/>
            <w:vAlign w:val="center"/>
          </w:tcPr>
          <w:p w:rsidR="009D5BDC" w:rsidRPr="00806FE9" w:rsidRDefault="009D5BDC" w:rsidP="008276F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06FE9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49-50</w:t>
            </w:r>
          </w:p>
        </w:tc>
        <w:tc>
          <w:tcPr>
            <w:tcW w:w="5562" w:type="dxa"/>
          </w:tcPr>
          <w:p w:rsidR="009D5BDC" w:rsidRPr="00806FE9" w:rsidRDefault="009D5BDC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06FE9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3 «Степенные функции»</w:t>
            </w:r>
          </w:p>
        </w:tc>
        <w:tc>
          <w:tcPr>
            <w:tcW w:w="1809" w:type="dxa"/>
          </w:tcPr>
          <w:p w:rsidR="009D5BDC" w:rsidRDefault="002139F7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1.2021</w:t>
            </w:r>
          </w:p>
          <w:p w:rsidR="002139F7" w:rsidRPr="00806FE9" w:rsidRDefault="002139F7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1.2021</w:t>
            </w:r>
          </w:p>
        </w:tc>
        <w:tc>
          <w:tcPr>
            <w:tcW w:w="2409" w:type="dxa"/>
          </w:tcPr>
          <w:p w:rsidR="009D5BDC" w:rsidRPr="00806FE9" w:rsidRDefault="002139F7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1.11.2021</w:t>
            </w:r>
          </w:p>
        </w:tc>
      </w:tr>
      <w:tr w:rsidR="009D5BDC" w:rsidRPr="005D2741" w:rsidTr="008276F4">
        <w:tc>
          <w:tcPr>
            <w:tcW w:w="1135" w:type="dxa"/>
            <w:vAlign w:val="center"/>
          </w:tcPr>
          <w:p w:rsidR="009D5BDC" w:rsidRPr="005D2741" w:rsidRDefault="009D5BDC" w:rsidP="00827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62" w:type="dxa"/>
          </w:tcPr>
          <w:p w:rsidR="009D5BDC" w:rsidRPr="005D2741" w:rsidRDefault="009D5BDC" w:rsidP="008276F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D2741">
              <w:rPr>
                <w:rFonts w:ascii="Times New Roman" w:hAnsi="Times New Roman" w:cs="Times New Roman"/>
                <w:b/>
                <w:sz w:val="24"/>
                <w:szCs w:val="24"/>
              </w:rPr>
              <w:t>Показательная и логарифмическая функции, 38 ч</w:t>
            </w:r>
          </w:p>
        </w:tc>
        <w:tc>
          <w:tcPr>
            <w:tcW w:w="1809" w:type="dxa"/>
          </w:tcPr>
          <w:p w:rsidR="009D5BDC" w:rsidRPr="005D2741" w:rsidRDefault="009D5BDC" w:rsidP="008276F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9D5BDC" w:rsidRPr="005D2741" w:rsidRDefault="009D5BDC" w:rsidP="008276F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-54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ая функции, её свойства и график</w:t>
            </w:r>
          </w:p>
        </w:tc>
        <w:tc>
          <w:tcPr>
            <w:tcW w:w="1809" w:type="dxa"/>
          </w:tcPr>
          <w:p w:rsidR="009D5BDC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11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11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11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11.2021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-58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ые уравнения</w:t>
            </w:r>
          </w:p>
        </w:tc>
        <w:tc>
          <w:tcPr>
            <w:tcW w:w="1809" w:type="dxa"/>
          </w:tcPr>
          <w:p w:rsidR="009D5BDC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11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11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11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11.2021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-61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1809" w:type="dxa"/>
          </w:tcPr>
          <w:p w:rsidR="009D5BDC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11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11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12.2021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-63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логарифма</w:t>
            </w:r>
          </w:p>
        </w:tc>
        <w:tc>
          <w:tcPr>
            <w:tcW w:w="1809" w:type="dxa"/>
          </w:tcPr>
          <w:p w:rsidR="009D5BDC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.12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.12.2021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-66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, её свойства и график</w:t>
            </w:r>
          </w:p>
        </w:tc>
        <w:tc>
          <w:tcPr>
            <w:tcW w:w="1809" w:type="dxa"/>
          </w:tcPr>
          <w:p w:rsidR="009D5BDC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12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.12.2021</w:t>
            </w:r>
          </w:p>
          <w:p w:rsidR="002139F7" w:rsidRDefault="002139F7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.12.2021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RPr="005D2741" w:rsidTr="008276F4">
        <w:tc>
          <w:tcPr>
            <w:tcW w:w="1135" w:type="dxa"/>
            <w:vAlign w:val="center"/>
          </w:tcPr>
          <w:p w:rsidR="009D5BDC" w:rsidRPr="005D2741" w:rsidRDefault="009D5BDC" w:rsidP="008276F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2741">
              <w:rPr>
                <w:rFonts w:ascii="Times New Roman" w:hAnsi="Times New Roman" w:cs="Times New Roman"/>
                <w:i/>
                <w:sz w:val="24"/>
                <w:szCs w:val="24"/>
              </w:rPr>
              <w:t>67-68</w:t>
            </w:r>
          </w:p>
        </w:tc>
        <w:tc>
          <w:tcPr>
            <w:tcW w:w="5562" w:type="dxa"/>
          </w:tcPr>
          <w:p w:rsidR="009D5BDC" w:rsidRPr="005D2741" w:rsidRDefault="009D5BDC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D2741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4 «Показательная и логарифмическая функции»</w:t>
            </w:r>
          </w:p>
        </w:tc>
        <w:tc>
          <w:tcPr>
            <w:tcW w:w="1809" w:type="dxa"/>
          </w:tcPr>
          <w:p w:rsidR="009D5BDC" w:rsidRDefault="00F05A5F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2.2021</w:t>
            </w:r>
          </w:p>
          <w:p w:rsidR="00F05A5F" w:rsidRPr="005D2741" w:rsidRDefault="00F05A5F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2.2021</w:t>
            </w:r>
          </w:p>
        </w:tc>
        <w:tc>
          <w:tcPr>
            <w:tcW w:w="2409" w:type="dxa"/>
          </w:tcPr>
          <w:p w:rsidR="009D5BDC" w:rsidRPr="005D2741" w:rsidRDefault="009D5BDC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-73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1809" w:type="dxa"/>
          </w:tcPr>
          <w:p w:rsidR="009D5BDC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2.2021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12.2021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12.2021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12.2021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12.2021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-78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1809" w:type="dxa"/>
          </w:tcPr>
          <w:p w:rsidR="009D5BDC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12.2021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12.2021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12.2021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12.2021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12.2021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-82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1809" w:type="dxa"/>
          </w:tcPr>
          <w:p w:rsidR="009D5BDC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12.2021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1.2022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1.2022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1.2022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-86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ифференцирование показательной и логарифмической функций</w:t>
            </w:r>
          </w:p>
        </w:tc>
        <w:tc>
          <w:tcPr>
            <w:tcW w:w="1809" w:type="dxa"/>
          </w:tcPr>
          <w:p w:rsidR="009D5BDC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1.2022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1.2022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1.2022</w:t>
            </w:r>
          </w:p>
          <w:p w:rsidR="00F05A5F" w:rsidRDefault="00F05A5F" w:rsidP="00F05A5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1.2022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RPr="00A12B35" w:rsidTr="008276F4">
        <w:tc>
          <w:tcPr>
            <w:tcW w:w="1135" w:type="dxa"/>
            <w:vAlign w:val="center"/>
          </w:tcPr>
          <w:p w:rsidR="009D5BDC" w:rsidRPr="00A12B35" w:rsidRDefault="009D5BDC" w:rsidP="008276F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12B35">
              <w:rPr>
                <w:rFonts w:ascii="Times New Roman" w:hAnsi="Times New Roman" w:cs="Times New Roman"/>
                <w:i/>
                <w:sz w:val="24"/>
                <w:szCs w:val="24"/>
              </w:rPr>
              <w:t>87-88</w:t>
            </w:r>
          </w:p>
        </w:tc>
        <w:tc>
          <w:tcPr>
            <w:tcW w:w="5562" w:type="dxa"/>
          </w:tcPr>
          <w:p w:rsidR="009D5BDC" w:rsidRPr="00A12B35" w:rsidRDefault="009D5BDC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12B35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5 «Логарифмические уравнения и неравенства»</w:t>
            </w:r>
          </w:p>
        </w:tc>
        <w:tc>
          <w:tcPr>
            <w:tcW w:w="1809" w:type="dxa"/>
          </w:tcPr>
          <w:p w:rsidR="009D5BDC" w:rsidRDefault="00F05A5F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.2022</w:t>
            </w:r>
          </w:p>
          <w:p w:rsidR="00F05A5F" w:rsidRPr="00A12B35" w:rsidRDefault="00F05A5F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.2022</w:t>
            </w:r>
          </w:p>
        </w:tc>
        <w:tc>
          <w:tcPr>
            <w:tcW w:w="2409" w:type="dxa"/>
          </w:tcPr>
          <w:p w:rsidR="009D5BDC" w:rsidRPr="00A12B35" w:rsidRDefault="009D5BDC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9D5BDC" w:rsidRPr="00A12B35" w:rsidTr="008276F4">
        <w:tc>
          <w:tcPr>
            <w:tcW w:w="1135" w:type="dxa"/>
            <w:vAlign w:val="center"/>
          </w:tcPr>
          <w:p w:rsidR="009D5BDC" w:rsidRPr="00A12B35" w:rsidRDefault="009D5BDC" w:rsidP="00827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62" w:type="dxa"/>
          </w:tcPr>
          <w:p w:rsidR="009D5BDC" w:rsidRPr="00A12B35" w:rsidRDefault="009D5BDC" w:rsidP="008276F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A12B35">
              <w:rPr>
                <w:rFonts w:ascii="Times New Roman" w:hAnsi="Times New Roman" w:cs="Times New Roman"/>
                <w:b/>
                <w:sz w:val="24"/>
                <w:szCs w:val="24"/>
              </w:rPr>
              <w:t>Первообразная</w:t>
            </w:r>
            <w:proofErr w:type="gramEnd"/>
            <w:r w:rsidRPr="00A12B3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 интеграл, 11 часов</w:t>
            </w:r>
          </w:p>
        </w:tc>
        <w:tc>
          <w:tcPr>
            <w:tcW w:w="1809" w:type="dxa"/>
          </w:tcPr>
          <w:p w:rsidR="009D5BDC" w:rsidRPr="00A12B35" w:rsidRDefault="009D5BDC" w:rsidP="008276F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9D5BDC" w:rsidRPr="00A12B35" w:rsidRDefault="009D5BDC" w:rsidP="008276F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-92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ервообразна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неопределенный интеграл</w:t>
            </w:r>
          </w:p>
        </w:tc>
        <w:tc>
          <w:tcPr>
            <w:tcW w:w="1809" w:type="dxa"/>
          </w:tcPr>
          <w:p w:rsidR="009D5BDC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1.2022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1.2022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01.2022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01.2022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-98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ределенный интеграл</w:t>
            </w:r>
          </w:p>
        </w:tc>
        <w:tc>
          <w:tcPr>
            <w:tcW w:w="1809" w:type="dxa"/>
          </w:tcPr>
          <w:p w:rsidR="009D5BDC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01.2022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1.2022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.01.2022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2.02.2022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02.2022</w:t>
            </w:r>
          </w:p>
          <w:p w:rsidR="00F05A5F" w:rsidRDefault="00F05A5F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02.2022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RPr="00A12B35" w:rsidTr="008276F4">
        <w:tc>
          <w:tcPr>
            <w:tcW w:w="1135" w:type="dxa"/>
            <w:vAlign w:val="center"/>
          </w:tcPr>
          <w:p w:rsidR="009D5BDC" w:rsidRPr="00A12B35" w:rsidRDefault="009D5BDC" w:rsidP="008276F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12B35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99</w:t>
            </w:r>
          </w:p>
        </w:tc>
        <w:tc>
          <w:tcPr>
            <w:tcW w:w="5562" w:type="dxa"/>
          </w:tcPr>
          <w:p w:rsidR="009D5BDC" w:rsidRPr="00A12B35" w:rsidRDefault="009D5BDC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12B35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6</w:t>
            </w:r>
          </w:p>
        </w:tc>
        <w:tc>
          <w:tcPr>
            <w:tcW w:w="1809" w:type="dxa"/>
          </w:tcPr>
          <w:p w:rsidR="009D5BDC" w:rsidRPr="00A12B35" w:rsidRDefault="002A61FE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4.02.2022</w:t>
            </w:r>
          </w:p>
        </w:tc>
        <w:tc>
          <w:tcPr>
            <w:tcW w:w="2409" w:type="dxa"/>
          </w:tcPr>
          <w:p w:rsidR="009D5BDC" w:rsidRPr="00A12B35" w:rsidRDefault="009D5BDC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9D5BDC" w:rsidRPr="00A12B35" w:rsidTr="008276F4">
        <w:tc>
          <w:tcPr>
            <w:tcW w:w="1135" w:type="dxa"/>
            <w:vAlign w:val="center"/>
          </w:tcPr>
          <w:p w:rsidR="009D5BDC" w:rsidRPr="00A12B35" w:rsidRDefault="009D5BDC" w:rsidP="00827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62" w:type="dxa"/>
          </w:tcPr>
          <w:p w:rsidR="009D5BDC" w:rsidRPr="00A12B35" w:rsidRDefault="009D5BDC" w:rsidP="008276F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2B35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теории вероятностей и математической статистики</w:t>
            </w:r>
          </w:p>
        </w:tc>
        <w:tc>
          <w:tcPr>
            <w:tcW w:w="1809" w:type="dxa"/>
          </w:tcPr>
          <w:p w:rsidR="009D5BDC" w:rsidRPr="00A12B35" w:rsidRDefault="009D5BDC" w:rsidP="008276F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9D5BDC" w:rsidRPr="00A12B35" w:rsidRDefault="009D5BDC" w:rsidP="008276F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-101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роятность и геометрия</w:t>
            </w:r>
          </w:p>
        </w:tc>
        <w:tc>
          <w:tcPr>
            <w:tcW w:w="1809" w:type="dxa"/>
          </w:tcPr>
          <w:p w:rsidR="009D5BDC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02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.02.2022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-105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зависимые повторения испытаний с двумя исходами</w:t>
            </w:r>
          </w:p>
        </w:tc>
        <w:tc>
          <w:tcPr>
            <w:tcW w:w="1809" w:type="dxa"/>
          </w:tcPr>
          <w:p w:rsidR="009D5BDC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.02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2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2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2.2022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6-108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атистические методы обработки информации</w:t>
            </w:r>
          </w:p>
        </w:tc>
        <w:tc>
          <w:tcPr>
            <w:tcW w:w="1809" w:type="dxa"/>
          </w:tcPr>
          <w:p w:rsidR="009D5BDC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2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2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2.2022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-110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ауссова кривая. Закон больших чисел</w:t>
            </w:r>
          </w:p>
        </w:tc>
        <w:tc>
          <w:tcPr>
            <w:tcW w:w="1809" w:type="dxa"/>
          </w:tcPr>
          <w:p w:rsidR="009D5BDC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2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2.2022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RPr="00A12B35" w:rsidTr="008276F4">
        <w:tc>
          <w:tcPr>
            <w:tcW w:w="1135" w:type="dxa"/>
            <w:vAlign w:val="center"/>
          </w:tcPr>
          <w:p w:rsidR="009D5BDC" w:rsidRPr="00A12B35" w:rsidRDefault="009D5BDC" w:rsidP="00827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562" w:type="dxa"/>
          </w:tcPr>
          <w:p w:rsidR="009D5BDC" w:rsidRPr="00A12B35" w:rsidRDefault="009D5BDC" w:rsidP="008276F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2B35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 и неравенства. Системы уравнений и неравенств, 40 часов</w:t>
            </w:r>
          </w:p>
        </w:tc>
        <w:tc>
          <w:tcPr>
            <w:tcW w:w="1809" w:type="dxa"/>
          </w:tcPr>
          <w:p w:rsidR="009D5BDC" w:rsidRPr="00A12B35" w:rsidRDefault="009D5BDC" w:rsidP="008276F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9D5BDC" w:rsidRPr="00A12B35" w:rsidRDefault="009D5BDC" w:rsidP="008276F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-114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вносильность уравнений </w:t>
            </w:r>
          </w:p>
        </w:tc>
        <w:tc>
          <w:tcPr>
            <w:tcW w:w="1809" w:type="dxa"/>
          </w:tcPr>
          <w:p w:rsidR="009D5BDC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2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2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2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2.2022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5-118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щие методы решения уравнений</w:t>
            </w:r>
          </w:p>
        </w:tc>
        <w:tc>
          <w:tcPr>
            <w:tcW w:w="1809" w:type="dxa"/>
          </w:tcPr>
          <w:p w:rsidR="009D5BDC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.03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03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03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.03.2022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9-122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вносильность неравенств </w:t>
            </w:r>
          </w:p>
        </w:tc>
        <w:tc>
          <w:tcPr>
            <w:tcW w:w="1809" w:type="dxa"/>
          </w:tcPr>
          <w:p w:rsidR="009D5BDC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3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3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3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3.2022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3-126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 с модулями</w:t>
            </w:r>
          </w:p>
        </w:tc>
        <w:tc>
          <w:tcPr>
            <w:tcW w:w="1809" w:type="dxa"/>
          </w:tcPr>
          <w:p w:rsidR="009D5BDC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3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3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3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3.2022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RPr="00C760C2" w:rsidTr="008276F4">
        <w:tc>
          <w:tcPr>
            <w:tcW w:w="1135" w:type="dxa"/>
            <w:vAlign w:val="center"/>
          </w:tcPr>
          <w:p w:rsidR="009D5BDC" w:rsidRPr="00C760C2" w:rsidRDefault="009D5BDC" w:rsidP="008276F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760C2">
              <w:rPr>
                <w:rFonts w:ascii="Times New Roman" w:hAnsi="Times New Roman" w:cs="Times New Roman"/>
                <w:i/>
                <w:sz w:val="24"/>
                <w:szCs w:val="24"/>
              </w:rPr>
              <w:t>127-128</w:t>
            </w:r>
          </w:p>
        </w:tc>
        <w:tc>
          <w:tcPr>
            <w:tcW w:w="5562" w:type="dxa"/>
          </w:tcPr>
          <w:p w:rsidR="009D5BDC" w:rsidRPr="00C760C2" w:rsidRDefault="009D5BDC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760C2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7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«Решение уравнений и неравенств</w:t>
            </w:r>
          </w:p>
        </w:tc>
        <w:tc>
          <w:tcPr>
            <w:tcW w:w="1809" w:type="dxa"/>
          </w:tcPr>
          <w:p w:rsidR="009D5BDC" w:rsidRDefault="002A61FE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.2022</w:t>
            </w:r>
          </w:p>
          <w:p w:rsidR="002A61FE" w:rsidRPr="00C760C2" w:rsidRDefault="002A61FE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.2022</w:t>
            </w:r>
          </w:p>
        </w:tc>
        <w:tc>
          <w:tcPr>
            <w:tcW w:w="2409" w:type="dxa"/>
          </w:tcPr>
          <w:p w:rsidR="009D5BDC" w:rsidRPr="00C760C2" w:rsidRDefault="002A61FE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.2022</w:t>
            </w: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-132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 со знаком радикала</w:t>
            </w:r>
          </w:p>
        </w:tc>
        <w:tc>
          <w:tcPr>
            <w:tcW w:w="1809" w:type="dxa"/>
          </w:tcPr>
          <w:p w:rsidR="009D5BDC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3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3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.03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.03.2022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3-135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 с двумя переменными</w:t>
            </w:r>
          </w:p>
        </w:tc>
        <w:tc>
          <w:tcPr>
            <w:tcW w:w="1809" w:type="dxa"/>
          </w:tcPr>
          <w:p w:rsidR="009D5BDC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4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.04.2022</w:t>
            </w:r>
          </w:p>
          <w:p w:rsidR="002A61FE" w:rsidRDefault="002A61FE" w:rsidP="002A61F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.04.2022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6-139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оказательство неравенств</w:t>
            </w:r>
          </w:p>
        </w:tc>
        <w:tc>
          <w:tcPr>
            <w:tcW w:w="1809" w:type="dxa"/>
          </w:tcPr>
          <w:p w:rsidR="009D5BDC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04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04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.04.2022</w:t>
            </w:r>
          </w:p>
          <w:p w:rsidR="002A61FE" w:rsidRDefault="002A61FE" w:rsidP="002A61F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4.2022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0-144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1809" w:type="dxa"/>
          </w:tcPr>
          <w:p w:rsidR="009D5BDC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4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4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4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.04.2022</w:t>
            </w:r>
          </w:p>
          <w:p w:rsidR="002A61FE" w:rsidRDefault="002A61FE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4.2022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RPr="00AD1BDD" w:rsidTr="008276F4">
        <w:tc>
          <w:tcPr>
            <w:tcW w:w="1135" w:type="dxa"/>
            <w:vAlign w:val="center"/>
          </w:tcPr>
          <w:p w:rsidR="009D5BDC" w:rsidRPr="00AD1BDD" w:rsidRDefault="009D5BDC" w:rsidP="008276F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D1BDD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145-146</w:t>
            </w:r>
          </w:p>
        </w:tc>
        <w:tc>
          <w:tcPr>
            <w:tcW w:w="5562" w:type="dxa"/>
          </w:tcPr>
          <w:p w:rsidR="009D5BDC" w:rsidRPr="00AD1BDD" w:rsidRDefault="009D5BDC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D1BDD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8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«Решение систем уравнений»</w:t>
            </w:r>
          </w:p>
        </w:tc>
        <w:tc>
          <w:tcPr>
            <w:tcW w:w="1809" w:type="dxa"/>
          </w:tcPr>
          <w:p w:rsidR="009D5BDC" w:rsidRDefault="002A61FE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.2022</w:t>
            </w:r>
          </w:p>
          <w:p w:rsidR="002A61FE" w:rsidRPr="00AD1BDD" w:rsidRDefault="002A61FE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.2022</w:t>
            </w:r>
          </w:p>
        </w:tc>
        <w:tc>
          <w:tcPr>
            <w:tcW w:w="2409" w:type="dxa"/>
          </w:tcPr>
          <w:p w:rsidR="009D5BDC" w:rsidRPr="00AD1BDD" w:rsidRDefault="002A61FE" w:rsidP="008276F4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.2022</w:t>
            </w: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7-151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с параметрами</w:t>
            </w:r>
          </w:p>
        </w:tc>
        <w:tc>
          <w:tcPr>
            <w:tcW w:w="1809" w:type="dxa"/>
          </w:tcPr>
          <w:p w:rsidR="009D5BDC" w:rsidRDefault="0083516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4.2022</w:t>
            </w:r>
          </w:p>
          <w:p w:rsidR="0083516C" w:rsidRDefault="0083516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4.2022</w:t>
            </w:r>
          </w:p>
          <w:p w:rsidR="0083516C" w:rsidRDefault="0083516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4.2022</w:t>
            </w:r>
          </w:p>
          <w:p w:rsidR="0083516C" w:rsidRDefault="0083516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04.2022</w:t>
            </w:r>
          </w:p>
          <w:p w:rsidR="0083516C" w:rsidRDefault="0083516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4.2022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5BDC" w:rsidTr="008276F4">
        <w:tc>
          <w:tcPr>
            <w:tcW w:w="1135" w:type="dxa"/>
            <w:vAlign w:val="center"/>
          </w:tcPr>
          <w:p w:rsidR="009D5BDC" w:rsidRDefault="009D5BDC" w:rsidP="00827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2-170</w:t>
            </w:r>
          </w:p>
        </w:tc>
        <w:tc>
          <w:tcPr>
            <w:tcW w:w="5562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общающее повторение. Итоговая контрольная работа</w:t>
            </w:r>
          </w:p>
        </w:tc>
        <w:tc>
          <w:tcPr>
            <w:tcW w:w="1809" w:type="dxa"/>
          </w:tcPr>
          <w:p w:rsidR="009D5BDC" w:rsidRDefault="0083516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4.2022-20.05.2022</w:t>
            </w:r>
          </w:p>
        </w:tc>
        <w:tc>
          <w:tcPr>
            <w:tcW w:w="2409" w:type="dxa"/>
          </w:tcPr>
          <w:p w:rsidR="009D5BDC" w:rsidRDefault="009D5BDC" w:rsidP="00827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D5BDC" w:rsidRDefault="009D5BDC" w:rsidP="009D5BD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D5BDC" w:rsidRDefault="009D5BDC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C0C98" w:rsidRPr="00093BF8" w:rsidRDefault="002C0C98" w:rsidP="002C0C9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93BF8">
        <w:rPr>
          <w:rFonts w:ascii="Times New Roman" w:hAnsi="Times New Roman" w:cs="Times New Roman"/>
          <w:b/>
          <w:bCs/>
          <w:sz w:val="28"/>
          <w:szCs w:val="28"/>
        </w:rPr>
        <w:t>Календарное планирование.</w:t>
      </w:r>
    </w:p>
    <w:p w:rsidR="002C0C98" w:rsidRPr="00093BF8" w:rsidRDefault="002C0C98" w:rsidP="002C0C9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93BF8">
        <w:rPr>
          <w:rFonts w:ascii="Times New Roman" w:hAnsi="Times New Roman" w:cs="Times New Roman"/>
          <w:b/>
          <w:bCs/>
          <w:sz w:val="28"/>
          <w:szCs w:val="28"/>
        </w:rPr>
        <w:t>Геометрия. 11 класс</w:t>
      </w:r>
    </w:p>
    <w:tbl>
      <w:tblPr>
        <w:tblStyle w:val="ab"/>
        <w:tblW w:w="0" w:type="auto"/>
        <w:tblInd w:w="-459" w:type="dxa"/>
        <w:tblLook w:val="04A0"/>
      </w:tblPr>
      <w:tblGrid>
        <w:gridCol w:w="808"/>
        <w:gridCol w:w="5037"/>
        <w:gridCol w:w="1837"/>
        <w:gridCol w:w="2405"/>
      </w:tblGrid>
      <w:tr w:rsidR="002C0C98" w:rsidTr="00ED6B24">
        <w:tc>
          <w:tcPr>
            <w:tcW w:w="808" w:type="dxa"/>
            <w:vAlign w:val="center"/>
          </w:tcPr>
          <w:p w:rsidR="002C0C98" w:rsidRDefault="002C0C9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5037" w:type="dxa"/>
            <w:vAlign w:val="center"/>
          </w:tcPr>
          <w:p w:rsidR="002C0C98" w:rsidRDefault="002C0C98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1837" w:type="dxa"/>
            <w:vAlign w:val="center"/>
          </w:tcPr>
          <w:p w:rsidR="002C0C98" w:rsidRDefault="002C0C98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анируемые сроки</w:t>
            </w:r>
          </w:p>
        </w:tc>
        <w:tc>
          <w:tcPr>
            <w:tcW w:w="2405" w:type="dxa"/>
            <w:vAlign w:val="center"/>
          </w:tcPr>
          <w:p w:rsidR="002C0C98" w:rsidRDefault="002C0C98" w:rsidP="007C32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орректированные сроки</w:t>
            </w:r>
          </w:p>
        </w:tc>
      </w:tr>
      <w:tr w:rsidR="002C0C98" w:rsidRPr="007A4F78" w:rsidTr="00ED6B24">
        <w:tc>
          <w:tcPr>
            <w:tcW w:w="808" w:type="dxa"/>
            <w:vAlign w:val="center"/>
          </w:tcPr>
          <w:p w:rsidR="002C0C98" w:rsidRPr="007A4F78" w:rsidRDefault="002C0C98" w:rsidP="007A4F7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7" w:type="dxa"/>
          </w:tcPr>
          <w:p w:rsidR="002C0C98" w:rsidRPr="007A4F78" w:rsidRDefault="007A4F78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4F78">
              <w:rPr>
                <w:rFonts w:ascii="Times New Roman" w:hAnsi="Times New Roman" w:cs="Times New Roman"/>
                <w:b/>
                <w:sz w:val="24"/>
                <w:szCs w:val="24"/>
              </w:rPr>
              <w:t>Цилиндр, конус, шар, 17 ч</w:t>
            </w:r>
          </w:p>
        </w:tc>
        <w:tc>
          <w:tcPr>
            <w:tcW w:w="1837" w:type="dxa"/>
          </w:tcPr>
          <w:p w:rsidR="002C0C98" w:rsidRPr="007A4F78" w:rsidRDefault="002C0C98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5" w:type="dxa"/>
          </w:tcPr>
          <w:p w:rsidR="002C0C98" w:rsidRPr="007A4F78" w:rsidRDefault="002C0C98" w:rsidP="007C32E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C0C98" w:rsidTr="00ED6B24">
        <w:tc>
          <w:tcPr>
            <w:tcW w:w="808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0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Стартовый контроль</w:t>
            </w:r>
          </w:p>
        </w:tc>
        <w:tc>
          <w:tcPr>
            <w:tcW w:w="1837" w:type="dxa"/>
          </w:tcPr>
          <w:p w:rsidR="002C0C98" w:rsidRDefault="0036053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9.2021</w:t>
            </w:r>
          </w:p>
        </w:tc>
        <w:tc>
          <w:tcPr>
            <w:tcW w:w="2405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ED6B24">
        <w:tc>
          <w:tcPr>
            <w:tcW w:w="808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0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цилиндра</w:t>
            </w:r>
          </w:p>
        </w:tc>
        <w:tc>
          <w:tcPr>
            <w:tcW w:w="1837" w:type="dxa"/>
          </w:tcPr>
          <w:p w:rsidR="002C0C98" w:rsidRDefault="0036053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</w:t>
            </w:r>
            <w:r w:rsidRPr="00360538">
              <w:rPr>
                <w:rFonts w:ascii="Times New Roman" w:hAnsi="Times New Roman" w:cs="Times New Roman"/>
                <w:sz w:val="24"/>
                <w:szCs w:val="24"/>
              </w:rPr>
              <w:t>.09.2021</w:t>
            </w:r>
          </w:p>
        </w:tc>
        <w:tc>
          <w:tcPr>
            <w:tcW w:w="2405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ED6B24">
        <w:tc>
          <w:tcPr>
            <w:tcW w:w="808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-4</w:t>
            </w:r>
          </w:p>
        </w:tc>
        <w:tc>
          <w:tcPr>
            <w:tcW w:w="50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ь поверхности цилиндра</w:t>
            </w:r>
          </w:p>
        </w:tc>
        <w:tc>
          <w:tcPr>
            <w:tcW w:w="1837" w:type="dxa"/>
          </w:tcPr>
          <w:p w:rsidR="002C0C98" w:rsidRDefault="0036053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  <w:r w:rsidRPr="00360538">
              <w:rPr>
                <w:rFonts w:ascii="Times New Roman" w:hAnsi="Times New Roman" w:cs="Times New Roman"/>
                <w:sz w:val="24"/>
                <w:szCs w:val="24"/>
              </w:rPr>
              <w:t>.09.2021</w:t>
            </w:r>
          </w:p>
          <w:p w:rsidR="00360538" w:rsidRDefault="0036053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Pr="00360538">
              <w:rPr>
                <w:rFonts w:ascii="Times New Roman" w:hAnsi="Times New Roman" w:cs="Times New Roman"/>
                <w:sz w:val="24"/>
                <w:szCs w:val="24"/>
              </w:rPr>
              <w:t>.09.2021</w:t>
            </w:r>
          </w:p>
        </w:tc>
        <w:tc>
          <w:tcPr>
            <w:tcW w:w="2405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ED6B24">
        <w:tc>
          <w:tcPr>
            <w:tcW w:w="808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0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конуса</w:t>
            </w:r>
          </w:p>
        </w:tc>
        <w:tc>
          <w:tcPr>
            <w:tcW w:w="1837" w:type="dxa"/>
          </w:tcPr>
          <w:p w:rsidR="002C0C98" w:rsidRDefault="0036053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9.2021</w:t>
            </w:r>
          </w:p>
        </w:tc>
        <w:tc>
          <w:tcPr>
            <w:tcW w:w="2405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0C98" w:rsidTr="00ED6B24">
        <w:tc>
          <w:tcPr>
            <w:tcW w:w="808" w:type="dxa"/>
            <w:vAlign w:val="center"/>
          </w:tcPr>
          <w:p w:rsidR="002C0C98" w:rsidRDefault="007A4F78" w:rsidP="007A4F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-7</w:t>
            </w:r>
          </w:p>
        </w:tc>
        <w:tc>
          <w:tcPr>
            <w:tcW w:w="5037" w:type="dxa"/>
          </w:tcPr>
          <w:p w:rsidR="002C0C98" w:rsidRDefault="007A4F7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ь поверхности конуса</w:t>
            </w:r>
          </w:p>
        </w:tc>
        <w:tc>
          <w:tcPr>
            <w:tcW w:w="1837" w:type="dxa"/>
          </w:tcPr>
          <w:p w:rsidR="002C0C98" w:rsidRDefault="0036053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Pr="00360538">
              <w:rPr>
                <w:rFonts w:ascii="Times New Roman" w:hAnsi="Times New Roman" w:cs="Times New Roman"/>
                <w:sz w:val="24"/>
                <w:szCs w:val="24"/>
              </w:rPr>
              <w:t>.09.2021</w:t>
            </w:r>
          </w:p>
          <w:p w:rsidR="009415A5" w:rsidRDefault="009415A5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415A5">
              <w:rPr>
                <w:rFonts w:ascii="Times New Roman" w:hAnsi="Times New Roman" w:cs="Times New Roman"/>
                <w:sz w:val="24"/>
                <w:szCs w:val="24"/>
              </w:rPr>
              <w:t>22.09.2021</w:t>
            </w:r>
          </w:p>
        </w:tc>
        <w:tc>
          <w:tcPr>
            <w:tcW w:w="2405" w:type="dxa"/>
          </w:tcPr>
          <w:p w:rsidR="002C0C98" w:rsidRDefault="002C0C98" w:rsidP="007C32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2" w:name="_Hlk81193822"/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сеченный конус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9.2021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bookmarkEnd w:id="2"/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фера и шар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09.2021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заимное расположение сферы и плоскости. Касательная плоскость к сфере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10.2021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ь сферы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10.2021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заимное расположение сферы и прямой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10.2021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фера, вписанная в цилиндрическую поверхность, в коническую поверхность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10.2021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ечения цилиндрической поверхности, конической поверхности</w:t>
            </w:r>
          </w:p>
        </w:tc>
        <w:tc>
          <w:tcPr>
            <w:tcW w:w="1837" w:type="dxa"/>
          </w:tcPr>
          <w:p w:rsidR="009415A5" w:rsidRP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415A5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Pr="009415A5">
              <w:rPr>
                <w:rFonts w:ascii="Times New Roman" w:hAnsi="Times New Roman" w:cs="Times New Roman"/>
                <w:iCs/>
                <w:sz w:val="24"/>
                <w:szCs w:val="24"/>
              </w:rPr>
              <w:t>.10.2021</w:t>
            </w:r>
          </w:p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-16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Цилиндр, конус, шар»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10.2021</w:t>
            </w:r>
          </w:p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26.10.2021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RPr="007A4F78" w:rsidTr="00ED6B24">
        <w:tc>
          <w:tcPr>
            <w:tcW w:w="808" w:type="dxa"/>
            <w:vAlign w:val="center"/>
          </w:tcPr>
          <w:p w:rsidR="009415A5" w:rsidRPr="007A4F78" w:rsidRDefault="009415A5" w:rsidP="009415A5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A4F78">
              <w:rPr>
                <w:rFonts w:ascii="Times New Roman" w:hAnsi="Times New Roman" w:cs="Times New Roman"/>
                <w:i/>
                <w:sz w:val="24"/>
                <w:szCs w:val="24"/>
              </w:rPr>
              <w:t>17</w:t>
            </w:r>
          </w:p>
        </w:tc>
        <w:tc>
          <w:tcPr>
            <w:tcW w:w="5037" w:type="dxa"/>
          </w:tcPr>
          <w:p w:rsidR="009415A5" w:rsidRPr="00360538" w:rsidRDefault="009415A5" w:rsidP="009415A5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36053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онтрольная работа №1 «Цилиндр, конус, шар»</w:t>
            </w:r>
          </w:p>
        </w:tc>
        <w:tc>
          <w:tcPr>
            <w:tcW w:w="1837" w:type="dxa"/>
          </w:tcPr>
          <w:p w:rsidR="009415A5" w:rsidRPr="00360538" w:rsidRDefault="009415A5" w:rsidP="009415A5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415A5">
              <w:rPr>
                <w:rFonts w:ascii="Times New Roman" w:hAnsi="Times New Roman" w:cs="Times New Roman"/>
                <w:iCs/>
                <w:sz w:val="24"/>
                <w:szCs w:val="24"/>
              </w:rPr>
              <w:t>27.10.2021</w:t>
            </w:r>
          </w:p>
        </w:tc>
        <w:tc>
          <w:tcPr>
            <w:tcW w:w="2405" w:type="dxa"/>
          </w:tcPr>
          <w:p w:rsidR="009415A5" w:rsidRPr="007A4F78" w:rsidRDefault="009415A5" w:rsidP="009415A5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9415A5" w:rsidRPr="007A4F78" w:rsidTr="00ED6B24">
        <w:tc>
          <w:tcPr>
            <w:tcW w:w="808" w:type="dxa"/>
            <w:vAlign w:val="center"/>
          </w:tcPr>
          <w:p w:rsidR="009415A5" w:rsidRPr="007A4F78" w:rsidRDefault="009415A5" w:rsidP="009415A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7" w:type="dxa"/>
          </w:tcPr>
          <w:p w:rsidR="009415A5" w:rsidRPr="007A4F78" w:rsidRDefault="009415A5" w:rsidP="009415A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4F78">
              <w:rPr>
                <w:rFonts w:ascii="Times New Roman" w:hAnsi="Times New Roman" w:cs="Times New Roman"/>
                <w:b/>
                <w:sz w:val="24"/>
                <w:szCs w:val="24"/>
              </w:rPr>
              <w:t>Объемы тел, 17 ч</w:t>
            </w:r>
          </w:p>
        </w:tc>
        <w:tc>
          <w:tcPr>
            <w:tcW w:w="1837" w:type="dxa"/>
          </w:tcPr>
          <w:p w:rsidR="009415A5" w:rsidRPr="007A4F78" w:rsidRDefault="009415A5" w:rsidP="009415A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5" w:type="dxa"/>
          </w:tcPr>
          <w:p w:rsidR="009415A5" w:rsidRPr="007A4F78" w:rsidRDefault="009415A5" w:rsidP="009415A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объема. Объем прямоугольного параллелепипеда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1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ем прямой призмы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1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ем цилиндра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1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объемов тел с помощью интеграла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1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ем наклонной призмы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1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3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ем пирамиды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1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ем конуса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1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ем шара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1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емы шарового сегмента, слоя, сектора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1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ь сферы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415A5">
              <w:rPr>
                <w:rFonts w:ascii="Times New Roman" w:hAnsi="Times New Roman" w:cs="Times New Roman"/>
                <w:sz w:val="24"/>
                <w:szCs w:val="24"/>
              </w:rPr>
              <w:t>08.12.2021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-33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Объемы тел»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1</w:t>
            </w:r>
          </w:p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1</w:t>
            </w:r>
          </w:p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1</w:t>
            </w:r>
          </w:p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1</w:t>
            </w:r>
          </w:p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1.2022</w:t>
            </w:r>
          </w:p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415A5">
              <w:rPr>
                <w:rFonts w:ascii="Times New Roman" w:hAnsi="Times New Roman" w:cs="Times New Roman"/>
                <w:sz w:val="24"/>
                <w:szCs w:val="24"/>
              </w:rPr>
              <w:t>12.01.2022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RPr="00BB760F" w:rsidTr="00ED6B24">
        <w:tc>
          <w:tcPr>
            <w:tcW w:w="808" w:type="dxa"/>
            <w:vAlign w:val="center"/>
          </w:tcPr>
          <w:p w:rsidR="009415A5" w:rsidRPr="00BB760F" w:rsidRDefault="009415A5" w:rsidP="009415A5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B760F">
              <w:rPr>
                <w:rFonts w:ascii="Times New Roman" w:hAnsi="Times New Roman" w:cs="Times New Roman"/>
                <w:i/>
                <w:sz w:val="24"/>
                <w:szCs w:val="24"/>
              </w:rPr>
              <w:t>34</w:t>
            </w:r>
          </w:p>
        </w:tc>
        <w:tc>
          <w:tcPr>
            <w:tcW w:w="5037" w:type="dxa"/>
          </w:tcPr>
          <w:p w:rsidR="009415A5" w:rsidRPr="00360538" w:rsidRDefault="009415A5" w:rsidP="009415A5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360538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онтрольная работа №2 «Объемы тел»</w:t>
            </w:r>
          </w:p>
        </w:tc>
        <w:tc>
          <w:tcPr>
            <w:tcW w:w="1837" w:type="dxa"/>
          </w:tcPr>
          <w:p w:rsidR="009415A5" w:rsidRPr="00360538" w:rsidRDefault="009415A5" w:rsidP="009415A5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1.2022</w:t>
            </w:r>
          </w:p>
        </w:tc>
        <w:tc>
          <w:tcPr>
            <w:tcW w:w="2405" w:type="dxa"/>
          </w:tcPr>
          <w:p w:rsidR="009415A5" w:rsidRPr="00BB760F" w:rsidRDefault="009415A5" w:rsidP="009415A5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9415A5" w:rsidRPr="00BB760F" w:rsidTr="00ED6B24">
        <w:tc>
          <w:tcPr>
            <w:tcW w:w="808" w:type="dxa"/>
            <w:vAlign w:val="center"/>
          </w:tcPr>
          <w:p w:rsidR="009415A5" w:rsidRPr="00BB760F" w:rsidRDefault="009415A5" w:rsidP="009415A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7" w:type="dxa"/>
          </w:tcPr>
          <w:p w:rsidR="009415A5" w:rsidRPr="00BB760F" w:rsidRDefault="009415A5" w:rsidP="009415A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B760F">
              <w:rPr>
                <w:rFonts w:ascii="Times New Roman" w:hAnsi="Times New Roman" w:cs="Times New Roman"/>
                <w:b/>
                <w:sz w:val="24"/>
                <w:szCs w:val="24"/>
              </w:rPr>
              <w:t>Векторы в пространстве, 6ч</w:t>
            </w:r>
          </w:p>
        </w:tc>
        <w:tc>
          <w:tcPr>
            <w:tcW w:w="1837" w:type="dxa"/>
          </w:tcPr>
          <w:p w:rsidR="009415A5" w:rsidRPr="00BB760F" w:rsidRDefault="009415A5" w:rsidP="009415A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5" w:type="dxa"/>
          </w:tcPr>
          <w:p w:rsidR="009415A5" w:rsidRPr="00BB760F" w:rsidRDefault="009415A5" w:rsidP="009415A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вектора. Равенство векторов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1.2022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векторов. Сумма нескольких векторов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1.2022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вектора на число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1.2022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омпланарные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екторы. Правило параллелепипеда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2</w:t>
            </w:r>
          </w:p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зложение вектора по трем некомпланарным векторам. 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2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0 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Векторы»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2</w:t>
            </w:r>
          </w:p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RPr="00BB760F" w:rsidTr="00ED6B24">
        <w:tc>
          <w:tcPr>
            <w:tcW w:w="808" w:type="dxa"/>
            <w:vAlign w:val="center"/>
          </w:tcPr>
          <w:p w:rsidR="009415A5" w:rsidRPr="00BB760F" w:rsidRDefault="009415A5" w:rsidP="009415A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037" w:type="dxa"/>
          </w:tcPr>
          <w:p w:rsidR="009415A5" w:rsidRPr="00BB760F" w:rsidRDefault="009415A5" w:rsidP="009415A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B760F">
              <w:rPr>
                <w:rFonts w:ascii="Times New Roman" w:hAnsi="Times New Roman" w:cs="Times New Roman"/>
                <w:b/>
                <w:sz w:val="24"/>
                <w:szCs w:val="24"/>
              </w:rPr>
              <w:t>Метод координат в пространстве, 15ч</w:t>
            </w:r>
          </w:p>
        </w:tc>
        <w:tc>
          <w:tcPr>
            <w:tcW w:w="1837" w:type="dxa"/>
          </w:tcPr>
          <w:p w:rsidR="009415A5" w:rsidRPr="00BB760F" w:rsidRDefault="009415A5" w:rsidP="009415A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405" w:type="dxa"/>
          </w:tcPr>
          <w:p w:rsidR="009415A5" w:rsidRPr="00BB760F" w:rsidRDefault="009415A5" w:rsidP="009415A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ямоугольная система координат в пространстве. Координаты вектора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2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язь между координатами вектора и координатами точек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2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тейшие задачи в координатах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2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е сферы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2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гол между векторами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2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3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2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углов между прямыми и плоскостями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3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2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е плоскости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3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2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ентральная, осевая, зеркальная симметрии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3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2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3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2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образование подобия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415A5">
              <w:rPr>
                <w:rFonts w:ascii="Times New Roman" w:hAnsi="Times New Roman" w:cs="Times New Roman"/>
                <w:sz w:val="24"/>
                <w:szCs w:val="24"/>
              </w:rPr>
              <w:t>23.03.2022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-54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Метод координат»</w:t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3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2</w:t>
            </w:r>
          </w:p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3</w:t>
            </w:r>
            <w:r w:rsidRPr="00360538">
              <w:rPr>
                <w:rFonts w:ascii="Times New Roman" w:hAnsi="Times New Roman" w:cs="Times New Roman"/>
                <w:iCs/>
                <w:sz w:val="24"/>
                <w:szCs w:val="24"/>
              </w:rPr>
              <w:t>.2022</w:t>
            </w:r>
          </w:p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415A5">
              <w:rPr>
                <w:rFonts w:ascii="Times New Roman" w:hAnsi="Times New Roman" w:cs="Times New Roman"/>
                <w:sz w:val="24"/>
                <w:szCs w:val="24"/>
              </w:rPr>
              <w:t>05.04.2022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15A5" w:rsidRPr="00BB760F" w:rsidTr="00ED6B24">
        <w:tc>
          <w:tcPr>
            <w:tcW w:w="808" w:type="dxa"/>
            <w:vAlign w:val="center"/>
          </w:tcPr>
          <w:p w:rsidR="009415A5" w:rsidRPr="00BB760F" w:rsidRDefault="009415A5" w:rsidP="009415A5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B760F">
              <w:rPr>
                <w:rFonts w:ascii="Times New Roman" w:hAnsi="Times New Roman" w:cs="Times New Roman"/>
                <w:i/>
                <w:sz w:val="24"/>
                <w:szCs w:val="24"/>
              </w:rPr>
              <w:t>55</w:t>
            </w:r>
          </w:p>
        </w:tc>
        <w:tc>
          <w:tcPr>
            <w:tcW w:w="5037" w:type="dxa"/>
          </w:tcPr>
          <w:p w:rsidR="009415A5" w:rsidRPr="00ED6B24" w:rsidRDefault="009415A5" w:rsidP="009415A5">
            <w:pPr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ED6B24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онтрольная работа №3 «Метод координат»</w:t>
            </w:r>
          </w:p>
        </w:tc>
        <w:tc>
          <w:tcPr>
            <w:tcW w:w="1837" w:type="dxa"/>
          </w:tcPr>
          <w:p w:rsidR="009415A5" w:rsidRPr="00ED6B24" w:rsidRDefault="009415A5" w:rsidP="009415A5">
            <w:pPr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415A5">
              <w:rPr>
                <w:rFonts w:ascii="Times New Roman" w:hAnsi="Times New Roman" w:cs="Times New Roman"/>
                <w:iCs/>
                <w:sz w:val="24"/>
                <w:szCs w:val="24"/>
              </w:rPr>
              <w:t>06.04.2022</w:t>
            </w:r>
          </w:p>
        </w:tc>
        <w:tc>
          <w:tcPr>
            <w:tcW w:w="2405" w:type="dxa"/>
          </w:tcPr>
          <w:p w:rsidR="009415A5" w:rsidRPr="00BB760F" w:rsidRDefault="009415A5" w:rsidP="009415A5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9415A5" w:rsidTr="00ED6B24">
        <w:tc>
          <w:tcPr>
            <w:tcW w:w="808" w:type="dxa"/>
            <w:vAlign w:val="center"/>
          </w:tcPr>
          <w:p w:rsidR="009415A5" w:rsidRDefault="009415A5" w:rsidP="009415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-68</w:t>
            </w:r>
          </w:p>
        </w:tc>
        <w:tc>
          <w:tcPr>
            <w:tcW w:w="50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 w:rsidRPr="00ED6B24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  <w:r w:rsidRPr="00ED6B24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1837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4.2022-18.05.2022</w:t>
            </w:r>
          </w:p>
        </w:tc>
        <w:tc>
          <w:tcPr>
            <w:tcW w:w="2405" w:type="dxa"/>
          </w:tcPr>
          <w:p w:rsidR="009415A5" w:rsidRDefault="009415A5" w:rsidP="009415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B511B" w:rsidRDefault="003B511B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C0C98" w:rsidRDefault="002C0C98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исок литературы.</w:t>
      </w:r>
    </w:p>
    <w:p w:rsidR="00B17E38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А.Г. Мордкович, П.В. Семенов. Математика: алгебра и начала математического анализа, геометрия. Алгебра и начала математического анализа. Базовый и углубленный уровни. Методическое пособие для учителя. 10 класс. «Мнемозина». Москва, 2017</w:t>
      </w:r>
    </w:p>
    <w:p w:rsidR="00B17E38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.Г. Мордкович, П.В. Семенов. Математика: алгебра и начала математического анализа, геометрия. Алгебра и начала математического анализа. Базовый и углубленный уровни. Методическое пособие для учителя. 11 класс. «Мнемозина». Москва, 2017</w:t>
      </w:r>
    </w:p>
    <w:p w:rsidR="00B17E38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борник рабочих программ. Геометрия 10-11 классы. Базовый и углубленный уровни. Под ред. Т.А. </w:t>
      </w:r>
      <w:proofErr w:type="spellStart"/>
      <w:r>
        <w:rPr>
          <w:rFonts w:ascii="Times New Roman" w:hAnsi="Times New Roman" w:cs="Times New Roman"/>
          <w:sz w:val="24"/>
          <w:szCs w:val="24"/>
        </w:rPr>
        <w:t>Бурмистровой</w:t>
      </w:r>
      <w:proofErr w:type="spellEnd"/>
      <w:r>
        <w:rPr>
          <w:rFonts w:ascii="Times New Roman" w:hAnsi="Times New Roman" w:cs="Times New Roman"/>
          <w:sz w:val="24"/>
          <w:szCs w:val="24"/>
        </w:rPr>
        <w:t>. «Просвещение». Москва, 2018</w:t>
      </w:r>
    </w:p>
    <w:p w:rsidR="00B17E38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.Г. Мордкович, П.В. Семенов. Математика: алгебра и начала математического анализа, геометрия. Алгебра и начала математического анализа. Базовый и углубленный уровни. 10 класс. Москва, «Мнемозина», 2019 </w:t>
      </w:r>
    </w:p>
    <w:p w:rsidR="00B17E38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.Г. Мордкович, П.В. Семенов. Математика: алгебра и начала математического анализа, геометрия. Алгебра и начала математического анализа. Базовый и углубленный уровни. 11 класс. Москва, «Мнемозина», 2019 </w:t>
      </w:r>
    </w:p>
    <w:p w:rsidR="00B17E38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Л.С. </w:t>
      </w:r>
      <w:proofErr w:type="spellStart"/>
      <w:r>
        <w:rPr>
          <w:rFonts w:ascii="Times New Roman" w:hAnsi="Times New Roman" w:cs="Times New Roman"/>
          <w:sz w:val="24"/>
          <w:szCs w:val="24"/>
        </w:rPr>
        <w:t>Атанася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В.Ф </w:t>
      </w:r>
      <w:proofErr w:type="spellStart"/>
      <w:r>
        <w:rPr>
          <w:rFonts w:ascii="Times New Roman" w:hAnsi="Times New Roman" w:cs="Times New Roman"/>
          <w:sz w:val="24"/>
          <w:szCs w:val="24"/>
        </w:rPr>
        <w:t>Бутусо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С.Б. Кадомцев. Математика: алгебра и начала математического анализа, геометрия. Геометрия 10-11 класс. Базовый и углубленный уровни. Москва, «Просвещение», 2019 </w:t>
      </w:r>
    </w:p>
    <w:p w:rsidR="00B17E38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.И. </w:t>
      </w:r>
      <w:proofErr w:type="spellStart"/>
      <w:r>
        <w:rPr>
          <w:rFonts w:ascii="Times New Roman" w:hAnsi="Times New Roman" w:cs="Times New Roman"/>
          <w:sz w:val="24"/>
          <w:szCs w:val="24"/>
        </w:rPr>
        <w:t>Глизбург</w:t>
      </w:r>
      <w:proofErr w:type="spellEnd"/>
      <w:r>
        <w:rPr>
          <w:rFonts w:ascii="Times New Roman" w:hAnsi="Times New Roman" w:cs="Times New Roman"/>
          <w:sz w:val="24"/>
          <w:szCs w:val="24"/>
        </w:rPr>
        <w:t>. Алгебра и начала математического анализа. Базовый и углубленный уровень. Контрольные работы. 10 класс. Москва, «Мнемозина», 2018</w:t>
      </w:r>
    </w:p>
    <w:p w:rsidR="00B17E38" w:rsidRPr="00D91211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.И. </w:t>
      </w:r>
      <w:proofErr w:type="spellStart"/>
      <w:r>
        <w:rPr>
          <w:rFonts w:ascii="Times New Roman" w:hAnsi="Times New Roman" w:cs="Times New Roman"/>
          <w:sz w:val="24"/>
          <w:szCs w:val="24"/>
        </w:rPr>
        <w:t>Глизбург</w:t>
      </w:r>
      <w:proofErr w:type="spellEnd"/>
      <w:r>
        <w:rPr>
          <w:rFonts w:ascii="Times New Roman" w:hAnsi="Times New Roman" w:cs="Times New Roman"/>
          <w:sz w:val="24"/>
          <w:szCs w:val="24"/>
        </w:rPr>
        <w:t>. Алгебра и начала математического анализа. Базовый и углубленный уровень. Контрольные работы. 11 класс. Москва, «Мнемозина», 2018</w:t>
      </w:r>
    </w:p>
    <w:p w:rsidR="00B17E38" w:rsidRPr="00D91211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.Г. Зив Дидактические материалы по геометрии. 10 класс. Москва, «Просвещение», 2018</w:t>
      </w:r>
    </w:p>
    <w:p w:rsidR="00B17E38" w:rsidRPr="00D91211" w:rsidRDefault="00B17E38" w:rsidP="00B17E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.Г. Зив Дидактические материалы по геометрии. 11 класс. Москва, «Просвещение», 2018</w:t>
      </w:r>
    </w:p>
    <w:p w:rsidR="002C0C98" w:rsidRDefault="002C0C98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C0C98" w:rsidRDefault="002C0C98" w:rsidP="0092752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ОР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www.edu.ru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– Образовательный портал «Российское образование»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www.school.edu.ru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– Национальный портал «Российский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бщеобразовательный портал»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fcior.edu.ru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- «Федеральный центр </w:t>
      </w:r>
      <w:proofErr w:type="gramStart"/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информационных</w:t>
      </w:r>
      <w:proofErr w:type="gramEnd"/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образовательных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ресурсов»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s://uchebnik.mos.ru/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 библиотека электронных материалов (МЭШ)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s://www.prosv.ru/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 сайт издательства «Просвещение»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www.exponenta.ru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 образовательный математический сайт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lastRenderedPageBreak/>
        <w:t xml:space="preserve">http://comp-science.hut.ru/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 библиотека дидактических и методических материалов,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олимпиад по математике и информатике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mschool.kubsu.ru/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 библиотека электронных учебных пособий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www.mccme.ru/mmmf-lectures/books/books/books.php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библиотека «Математическое просвещение»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mathem.h1.ru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Математика </w:t>
      </w:r>
      <w:proofErr w:type="spellStart"/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on-line</w:t>
      </w:r>
      <w:proofErr w:type="spellEnd"/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 xml:space="preserve"> - справочная информация </w:t>
      </w:r>
      <w:proofErr w:type="gramStart"/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по</w:t>
      </w:r>
      <w:proofErr w:type="gramEnd"/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математическим дисциплинам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ilib.mccme.ru/plm/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 популярные лекции по математике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allmath.ru/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 материалы по математическим дисциплинам (разделы: высшая</w:t>
      </w:r>
      <w:proofErr w:type="gramEnd"/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математика, прикладная математика, школьная математика, олимпиадная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математика)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www.logpres.narod.ru/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 современные информационные технологии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www.math-on-line.com/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- каталог занимательных задач по математике.</w:t>
      </w:r>
    </w:p>
    <w:p w:rsidR="00B17E38" w:rsidRPr="00B92901" w:rsidRDefault="00B17E38" w:rsidP="00B17E38">
      <w:pPr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bookmarkStart w:id="3" w:name="_Hlk46225381"/>
      <w:r w:rsidRPr="00B92901">
        <w:rPr>
          <w:rFonts w:ascii="Times New Roman" w:hAnsi="Times New Roman" w:cs="Times New Roman"/>
          <w:b/>
          <w:bCs/>
          <w:color w:val="000000"/>
          <w:sz w:val="24"/>
          <w:szCs w:val="24"/>
          <w:lang w:eastAsia="ru-RU"/>
        </w:rPr>
        <w:t>Ресурсы для дистанционных форм обучения</w:t>
      </w:r>
    </w:p>
    <w:p w:rsidR="00B17E38" w:rsidRDefault="00B17E3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 w:rsidRPr="00B92901">
        <w:rPr>
          <w:rFonts w:ascii="Times New Roman" w:hAnsi="Times New Roman" w:cs="Times New Roman"/>
          <w:color w:val="0000FF"/>
          <w:sz w:val="24"/>
          <w:szCs w:val="24"/>
          <w:lang w:eastAsia="ru-RU"/>
        </w:rPr>
        <w:t xml:space="preserve">http://www.fipi.ru - </w:t>
      </w:r>
      <w:r w:rsidRPr="00B92901">
        <w:rPr>
          <w:rFonts w:ascii="Times New Roman" w:hAnsi="Times New Roman" w:cs="Times New Roman"/>
          <w:color w:val="000000"/>
          <w:sz w:val="24"/>
          <w:szCs w:val="24"/>
          <w:lang w:eastAsia="ru-RU"/>
        </w:rPr>
        <w:t>Федеральный Институт Педагогических Измерений.</w:t>
      </w:r>
    </w:p>
    <w:p w:rsidR="00B17E38" w:rsidRDefault="00EE27E8" w:rsidP="00B17E38">
      <w:pPr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hyperlink r:id="rId25" w:history="1">
        <w:r w:rsidR="00B17E38">
          <w:rPr>
            <w:rStyle w:val="af"/>
          </w:rPr>
          <w:t>https://www.yaklass.ru/</w:t>
        </w:r>
      </w:hyperlink>
      <w:r w:rsidR="00B17E38">
        <w:t xml:space="preserve"> </w:t>
      </w:r>
      <w:proofErr w:type="spellStart"/>
      <w:r w:rsidR="00B17E38" w:rsidRPr="00B17E38">
        <w:rPr>
          <w:rFonts w:ascii="Times New Roman" w:hAnsi="Times New Roman" w:cs="Times New Roman"/>
          <w:sz w:val="24"/>
          <w:szCs w:val="24"/>
        </w:rPr>
        <w:t>онлайн</w:t>
      </w:r>
      <w:proofErr w:type="spellEnd"/>
      <w:r w:rsidR="00B17E38" w:rsidRPr="00B17E38">
        <w:rPr>
          <w:rFonts w:ascii="Times New Roman" w:hAnsi="Times New Roman" w:cs="Times New Roman"/>
          <w:sz w:val="24"/>
          <w:szCs w:val="24"/>
        </w:rPr>
        <w:t xml:space="preserve"> платформа </w:t>
      </w:r>
      <w:proofErr w:type="spellStart"/>
      <w:r w:rsidR="00B17E38" w:rsidRPr="00B17E38">
        <w:rPr>
          <w:rFonts w:ascii="Times New Roman" w:hAnsi="Times New Roman" w:cs="Times New Roman"/>
          <w:sz w:val="24"/>
          <w:szCs w:val="24"/>
        </w:rPr>
        <w:t>Якласс</w:t>
      </w:r>
      <w:proofErr w:type="spellEnd"/>
    </w:p>
    <w:p w:rsidR="00B17E38" w:rsidRPr="00B92901" w:rsidRDefault="00EE27E8" w:rsidP="00B17E38">
      <w:pPr>
        <w:autoSpaceDN w:val="0"/>
        <w:adjustRightInd w:val="0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hyperlink r:id="rId26" w:history="1">
        <w:r w:rsidR="00B17E38" w:rsidRPr="00C746A4">
          <w:rPr>
            <w:rStyle w:val="af"/>
          </w:rPr>
          <w:t>https://edu.skysmart.ru/</w:t>
        </w:r>
      </w:hyperlink>
      <w:r w:rsidR="00B17E38">
        <w:t xml:space="preserve"> </w:t>
      </w:r>
      <w:r w:rsidR="00B17E38" w:rsidRPr="00B17E38">
        <w:rPr>
          <w:rFonts w:ascii="Times New Roman" w:hAnsi="Times New Roman" w:cs="Times New Roman"/>
          <w:sz w:val="24"/>
          <w:szCs w:val="24"/>
        </w:rPr>
        <w:t xml:space="preserve">рабочие тетради </w:t>
      </w:r>
      <w:proofErr w:type="spellStart"/>
      <w:r w:rsidR="00B17E38" w:rsidRPr="00B17E38">
        <w:rPr>
          <w:rFonts w:ascii="Times New Roman" w:hAnsi="Times New Roman" w:cs="Times New Roman"/>
          <w:sz w:val="24"/>
          <w:szCs w:val="24"/>
        </w:rPr>
        <w:t>онлайн</w:t>
      </w:r>
      <w:proofErr w:type="spellEnd"/>
    </w:p>
    <w:bookmarkEnd w:id="3"/>
    <w:p w:rsidR="00B17E38" w:rsidRDefault="00B17E38" w:rsidP="00B17E38">
      <w:pPr>
        <w:pStyle w:val="2"/>
        <w:numPr>
          <w:ilvl w:val="0"/>
          <w:numId w:val="0"/>
        </w:numPr>
        <w:spacing w:line="276" w:lineRule="auto"/>
        <w:ind w:left="576" w:hanging="576"/>
        <w:rPr>
          <w:color w:val="0000FF"/>
          <w:sz w:val="24"/>
          <w:szCs w:val="24"/>
          <w:lang w:eastAsia="ru-RU"/>
        </w:rPr>
      </w:pPr>
      <w:r w:rsidRPr="00B92901">
        <w:rPr>
          <w:color w:val="0000FF"/>
          <w:sz w:val="24"/>
          <w:szCs w:val="24"/>
          <w:lang w:eastAsia="ru-RU"/>
        </w:rPr>
        <w:t xml:space="preserve">http://www.kokch.kts.ru/cdo </w:t>
      </w:r>
      <w:r w:rsidRPr="00B92901">
        <w:rPr>
          <w:color w:val="000000"/>
          <w:sz w:val="24"/>
          <w:szCs w:val="24"/>
          <w:lang w:eastAsia="ru-RU"/>
        </w:rPr>
        <w:t xml:space="preserve">- тестирование </w:t>
      </w:r>
      <w:proofErr w:type="spellStart"/>
      <w:r w:rsidRPr="00B92901">
        <w:rPr>
          <w:color w:val="000000"/>
          <w:sz w:val="24"/>
          <w:szCs w:val="24"/>
          <w:lang w:eastAsia="ru-RU"/>
        </w:rPr>
        <w:t>online</w:t>
      </w:r>
      <w:proofErr w:type="spellEnd"/>
      <w:r w:rsidRPr="00B92901">
        <w:rPr>
          <w:color w:val="000000"/>
          <w:sz w:val="24"/>
          <w:szCs w:val="24"/>
          <w:lang w:eastAsia="ru-RU"/>
        </w:rPr>
        <w:t>: 5-11 классы.</w:t>
      </w:r>
      <w:r w:rsidRPr="00B92901">
        <w:rPr>
          <w:color w:val="0000FF"/>
          <w:sz w:val="24"/>
          <w:szCs w:val="24"/>
          <w:lang w:eastAsia="ru-RU"/>
        </w:rPr>
        <w:t xml:space="preserve"> </w:t>
      </w:r>
    </w:p>
    <w:p w:rsidR="00B17E38" w:rsidRDefault="00B17E38" w:rsidP="00B17E38">
      <w:pPr>
        <w:pStyle w:val="2"/>
        <w:numPr>
          <w:ilvl w:val="0"/>
          <w:numId w:val="0"/>
        </w:numPr>
        <w:spacing w:line="276" w:lineRule="auto"/>
        <w:ind w:left="576" w:hanging="576"/>
        <w:rPr>
          <w:color w:val="000000"/>
          <w:sz w:val="24"/>
          <w:szCs w:val="24"/>
          <w:lang w:eastAsia="ru-RU"/>
        </w:rPr>
      </w:pPr>
      <w:r w:rsidRPr="00B92901">
        <w:rPr>
          <w:color w:val="0000FF"/>
          <w:sz w:val="24"/>
          <w:szCs w:val="24"/>
          <w:lang w:eastAsia="ru-RU"/>
        </w:rPr>
        <w:t xml:space="preserve">http://uztest.ru/ </w:t>
      </w:r>
      <w:r w:rsidRPr="00B92901">
        <w:rPr>
          <w:color w:val="000000"/>
          <w:sz w:val="24"/>
          <w:szCs w:val="24"/>
          <w:lang w:eastAsia="ru-RU"/>
        </w:rPr>
        <w:t xml:space="preserve">- сайт для самообразования и </w:t>
      </w:r>
      <w:proofErr w:type="spellStart"/>
      <w:r w:rsidRPr="00B92901">
        <w:rPr>
          <w:color w:val="000000"/>
          <w:sz w:val="24"/>
          <w:szCs w:val="24"/>
          <w:lang w:eastAsia="ru-RU"/>
        </w:rPr>
        <w:t>он-лайн</w:t>
      </w:r>
      <w:proofErr w:type="spellEnd"/>
      <w:r w:rsidRPr="00B92901">
        <w:rPr>
          <w:color w:val="000000"/>
          <w:sz w:val="24"/>
          <w:szCs w:val="24"/>
          <w:lang w:eastAsia="ru-RU"/>
        </w:rPr>
        <w:t xml:space="preserve"> тестирования.</w:t>
      </w:r>
    </w:p>
    <w:p w:rsidR="002C0C98" w:rsidRDefault="002C0C98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50"/>
        <w:gridCol w:w="3654"/>
      </w:tblGrid>
      <w:tr w:rsidR="002C0C98" w:rsidRPr="00BF74B4" w:rsidTr="007C32EF">
        <w:trPr>
          <w:trHeight w:val="2473"/>
        </w:trPr>
        <w:tc>
          <w:tcPr>
            <w:tcW w:w="3150" w:type="dxa"/>
          </w:tcPr>
          <w:p w:rsidR="002C0C98" w:rsidRPr="00BF74B4" w:rsidRDefault="002C0C98" w:rsidP="007C32E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32"/>
                <w:szCs w:val="32"/>
              </w:rPr>
            </w:pPr>
            <w:r w:rsidRPr="00BF74B4">
              <w:rPr>
                <w:rFonts w:ascii="Times New Roman" w:hAnsi="Times New Roman" w:cs="Times New Roman"/>
                <w:sz w:val="32"/>
                <w:szCs w:val="32"/>
              </w:rPr>
              <w:t>СОГЛАСОВАНО.</w:t>
            </w:r>
          </w:p>
          <w:p w:rsidR="002C0C98" w:rsidRPr="00BF74B4" w:rsidRDefault="002C0C98" w:rsidP="007C32E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F74B4">
              <w:rPr>
                <w:rFonts w:ascii="Times New Roman" w:hAnsi="Times New Roman" w:cs="Times New Roman"/>
              </w:rPr>
              <w:t>Протокол заседания школьной методической кафедры матема</w:t>
            </w:r>
            <w:r w:rsidR="00710978">
              <w:rPr>
                <w:rFonts w:ascii="Times New Roman" w:hAnsi="Times New Roman" w:cs="Times New Roman"/>
              </w:rPr>
              <w:t>тики и информатики от 25</w:t>
            </w:r>
            <w:r w:rsidR="009E3784">
              <w:rPr>
                <w:rFonts w:ascii="Times New Roman" w:hAnsi="Times New Roman" w:cs="Times New Roman"/>
              </w:rPr>
              <w:t xml:space="preserve">.08.2020 </w:t>
            </w:r>
            <w:r w:rsidRPr="00BF74B4">
              <w:rPr>
                <w:rFonts w:ascii="Times New Roman" w:hAnsi="Times New Roman" w:cs="Times New Roman"/>
              </w:rPr>
              <w:t xml:space="preserve"> №1</w:t>
            </w:r>
          </w:p>
          <w:p w:rsidR="002C0C98" w:rsidRPr="00BF74B4" w:rsidRDefault="002C0C98" w:rsidP="007C32E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BF74B4">
              <w:rPr>
                <w:rFonts w:ascii="Times New Roman" w:hAnsi="Times New Roman" w:cs="Times New Roman"/>
              </w:rPr>
              <w:t>________________</w:t>
            </w:r>
          </w:p>
        </w:tc>
        <w:tc>
          <w:tcPr>
            <w:tcW w:w="3654" w:type="dxa"/>
          </w:tcPr>
          <w:p w:rsidR="002C0C98" w:rsidRPr="00BF74B4" w:rsidRDefault="002C0C98" w:rsidP="007C32E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BF74B4">
              <w:rPr>
                <w:rFonts w:ascii="Times New Roman" w:eastAsia="Calibri" w:hAnsi="Times New Roman" w:cs="Times New Roman"/>
                <w:sz w:val="32"/>
                <w:szCs w:val="32"/>
              </w:rPr>
              <w:t>СОГЛАСОВАНО.</w:t>
            </w:r>
          </w:p>
          <w:p w:rsidR="002C0C98" w:rsidRPr="00BF74B4" w:rsidRDefault="002C0C98" w:rsidP="007C32E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BF74B4">
              <w:rPr>
                <w:rFonts w:ascii="Times New Roman" w:eastAsia="Calibri" w:hAnsi="Times New Roman" w:cs="Times New Roman"/>
              </w:rPr>
              <w:t>Заместитель директора по УВР</w:t>
            </w:r>
            <w:r w:rsidRPr="00BF74B4">
              <w:rPr>
                <w:rFonts w:ascii="Times New Roman" w:eastAsia="Calibri" w:hAnsi="Times New Roman" w:cs="Times New Roman"/>
                <w:sz w:val="32"/>
                <w:szCs w:val="32"/>
              </w:rPr>
              <w:t>__________________</w:t>
            </w:r>
          </w:p>
          <w:p w:rsidR="002C0C98" w:rsidRPr="00BF74B4" w:rsidRDefault="002C0C98" w:rsidP="007C32EF">
            <w:pPr>
              <w:pBdr>
                <w:bottom w:val="single" w:sz="12" w:space="1" w:color="auto"/>
              </w:pBd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32"/>
                <w:szCs w:val="32"/>
                <w:u w:val="single"/>
              </w:rPr>
            </w:pPr>
            <w:r w:rsidRPr="00BF74B4">
              <w:rPr>
                <w:rFonts w:ascii="Times New Roman" w:eastAsia="Calibri" w:hAnsi="Times New Roman" w:cs="Times New Roman"/>
                <w:sz w:val="32"/>
                <w:szCs w:val="32"/>
                <w:u w:val="single"/>
              </w:rPr>
              <w:t xml:space="preserve">    /   А.П.Кожанова   /  </w:t>
            </w:r>
          </w:p>
          <w:p w:rsidR="002C0C98" w:rsidRPr="00BF74B4" w:rsidRDefault="002C0C98" w:rsidP="007C32EF">
            <w:pPr>
              <w:pBdr>
                <w:bottom w:val="single" w:sz="12" w:space="1" w:color="auto"/>
              </w:pBd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32"/>
                <w:szCs w:val="32"/>
                <w:u w:val="single"/>
              </w:rPr>
            </w:pPr>
          </w:p>
          <w:p w:rsidR="002C0C98" w:rsidRPr="00BF74B4" w:rsidRDefault="002C0C98" w:rsidP="007C32E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BF74B4">
              <w:rPr>
                <w:rFonts w:ascii="Times New Roman" w:eastAsia="Calibri" w:hAnsi="Times New Roman" w:cs="Times New Roman"/>
                <w:sz w:val="16"/>
                <w:szCs w:val="16"/>
              </w:rPr>
              <w:t>(дата)</w:t>
            </w:r>
          </w:p>
        </w:tc>
      </w:tr>
    </w:tbl>
    <w:p w:rsidR="002C0C98" w:rsidRPr="00927529" w:rsidRDefault="002C0C98" w:rsidP="00927529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2C0C98" w:rsidRPr="00927529" w:rsidSect="00093BF8">
      <w:footerReference w:type="default" r:id="rId27"/>
      <w:pgSz w:w="11906" w:h="16838"/>
      <w:pgMar w:top="1134" w:right="850" w:bottom="851" w:left="1418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95AC6" w:rsidRDefault="00695AC6" w:rsidP="00C87EF3">
      <w:pPr>
        <w:spacing w:after="0" w:line="240" w:lineRule="auto"/>
      </w:pPr>
      <w:r>
        <w:separator/>
      </w:r>
    </w:p>
  </w:endnote>
  <w:endnote w:type="continuationSeparator" w:id="0">
    <w:p w:rsidR="00695AC6" w:rsidRDefault="00695AC6" w:rsidP="00C87E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27735752"/>
      <w:docPartObj>
        <w:docPartGallery w:val="Page Numbers (Bottom of Page)"/>
        <w:docPartUnique/>
      </w:docPartObj>
    </w:sdtPr>
    <w:sdtContent>
      <w:p w:rsidR="009033AF" w:rsidRDefault="00EE27E8">
        <w:pPr>
          <w:pStyle w:val="af3"/>
          <w:jc w:val="center"/>
        </w:pPr>
        <w:r>
          <w:fldChar w:fldCharType="begin"/>
        </w:r>
        <w:r w:rsidR="009033AF">
          <w:instrText>PAGE   \* MERGEFORMAT</w:instrText>
        </w:r>
        <w:r>
          <w:fldChar w:fldCharType="separate"/>
        </w:r>
        <w:r w:rsidR="00710978">
          <w:rPr>
            <w:noProof/>
          </w:rPr>
          <w:t>39</w:t>
        </w:r>
        <w:r>
          <w:fldChar w:fldCharType="end"/>
        </w:r>
      </w:p>
    </w:sdtContent>
  </w:sdt>
  <w:p w:rsidR="009033AF" w:rsidRDefault="009033AF">
    <w:pPr>
      <w:pStyle w:val="af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95AC6" w:rsidRDefault="00695AC6" w:rsidP="00C87EF3">
      <w:pPr>
        <w:spacing w:after="0" w:line="240" w:lineRule="auto"/>
      </w:pPr>
      <w:r>
        <w:separator/>
      </w:r>
    </w:p>
  </w:footnote>
  <w:footnote w:type="continuationSeparator" w:id="0">
    <w:p w:rsidR="00695AC6" w:rsidRDefault="00695AC6" w:rsidP="00C87EF3">
      <w:pPr>
        <w:spacing w:after="0" w:line="240" w:lineRule="auto"/>
      </w:pPr>
      <w:r>
        <w:continuationSeparator/>
      </w:r>
    </w:p>
  </w:footnote>
  <w:footnote w:id="1">
    <w:p w:rsidR="009033AF" w:rsidRDefault="009033AF" w:rsidP="00C87EF3">
      <w:pPr>
        <w:pStyle w:val="a6"/>
        <w:spacing w:line="240" w:lineRule="auto"/>
      </w:pPr>
      <w:r>
        <w:rPr>
          <w:rStyle w:val="a5"/>
        </w:rPr>
        <w:footnoteRef/>
      </w:r>
      <w:r>
        <w:t xml:space="preserve"> Здесь и далее: знать определение понятия, знать и </w:t>
      </w:r>
      <w:r w:rsidRPr="00AE3CC0">
        <w:t xml:space="preserve">уметь </w:t>
      </w:r>
      <w:r>
        <w:t>обосновывать</w:t>
      </w:r>
      <w:r w:rsidRPr="00AE3CC0">
        <w:t xml:space="preserve"> свойства</w:t>
      </w:r>
      <w:r w:rsidRPr="000B3BC2">
        <w:rPr>
          <w:i/>
        </w:rPr>
        <w:t xml:space="preserve"> </w:t>
      </w:r>
      <w:r w:rsidRPr="00AE3CC0">
        <w:t>(признаки, если они есть) понятия</w:t>
      </w:r>
      <w:r w:rsidRPr="00DE2F1D">
        <w:t>,</w:t>
      </w:r>
      <w:r>
        <w:t xml:space="preserve">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pStyle w:val="5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1"/>
  </w:num>
  <w:num w:numId="3">
    <w:abstractNumId w:val="12"/>
  </w:num>
  <w:num w:numId="4">
    <w:abstractNumId w:val="9"/>
  </w:num>
  <w:num w:numId="5">
    <w:abstractNumId w:val="7"/>
  </w:num>
  <w:num w:numId="6">
    <w:abstractNumId w:val="5"/>
    <w:lvlOverride w:ilvl="0">
      <w:startOverride w:val="1"/>
    </w:lvlOverride>
  </w:num>
  <w:num w:numId="7">
    <w:abstractNumId w:val="2"/>
  </w:num>
  <w:num w:numId="8">
    <w:abstractNumId w:val="6"/>
  </w:num>
  <w:num w:numId="9">
    <w:abstractNumId w:val="1"/>
  </w:num>
  <w:num w:numId="10">
    <w:abstractNumId w:val="3"/>
  </w:num>
  <w:num w:numId="11">
    <w:abstractNumId w:val="4"/>
  </w:num>
  <w:num w:numId="12">
    <w:abstractNumId w:val="13"/>
  </w:num>
  <w:num w:numId="13">
    <w:abstractNumId w:val="10"/>
  </w:num>
  <w:num w:numId="14">
    <w:abstractNumId w:val="0"/>
  </w:num>
  <w:num w:numId="15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87EF3"/>
    <w:rsid w:val="00007398"/>
    <w:rsid w:val="000876BE"/>
    <w:rsid w:val="00093BF8"/>
    <w:rsid w:val="000A028F"/>
    <w:rsid w:val="000B0802"/>
    <w:rsid w:val="000C1F58"/>
    <w:rsid w:val="000D1BEA"/>
    <w:rsid w:val="000E7C98"/>
    <w:rsid w:val="001B1EC8"/>
    <w:rsid w:val="001C1C77"/>
    <w:rsid w:val="0020698C"/>
    <w:rsid w:val="002139F7"/>
    <w:rsid w:val="002A61FE"/>
    <w:rsid w:val="002B0147"/>
    <w:rsid w:val="002C0C98"/>
    <w:rsid w:val="00326485"/>
    <w:rsid w:val="00360538"/>
    <w:rsid w:val="003B511B"/>
    <w:rsid w:val="00403B37"/>
    <w:rsid w:val="00444C55"/>
    <w:rsid w:val="00557506"/>
    <w:rsid w:val="00560EF0"/>
    <w:rsid w:val="005D2741"/>
    <w:rsid w:val="00605887"/>
    <w:rsid w:val="00632A6D"/>
    <w:rsid w:val="00695AC6"/>
    <w:rsid w:val="006F2263"/>
    <w:rsid w:val="00710978"/>
    <w:rsid w:val="007312FA"/>
    <w:rsid w:val="00737BAB"/>
    <w:rsid w:val="007A4F78"/>
    <w:rsid w:val="007C32EF"/>
    <w:rsid w:val="00806FE9"/>
    <w:rsid w:val="0083516C"/>
    <w:rsid w:val="008B2309"/>
    <w:rsid w:val="008C3CB6"/>
    <w:rsid w:val="008E4E21"/>
    <w:rsid w:val="008F1DFB"/>
    <w:rsid w:val="009033AF"/>
    <w:rsid w:val="00927529"/>
    <w:rsid w:val="009415A5"/>
    <w:rsid w:val="0099694C"/>
    <w:rsid w:val="009D2F3C"/>
    <w:rsid w:val="009D5BDC"/>
    <w:rsid w:val="009E3784"/>
    <w:rsid w:val="00A0736C"/>
    <w:rsid w:val="00A12B35"/>
    <w:rsid w:val="00A15F82"/>
    <w:rsid w:val="00A90E64"/>
    <w:rsid w:val="00AD1BDD"/>
    <w:rsid w:val="00B17E38"/>
    <w:rsid w:val="00B4341A"/>
    <w:rsid w:val="00B53F47"/>
    <w:rsid w:val="00BB6795"/>
    <w:rsid w:val="00BB760F"/>
    <w:rsid w:val="00BE2EFA"/>
    <w:rsid w:val="00C14765"/>
    <w:rsid w:val="00C42499"/>
    <w:rsid w:val="00C760C2"/>
    <w:rsid w:val="00C87EF3"/>
    <w:rsid w:val="00CC6B79"/>
    <w:rsid w:val="00CE1B4D"/>
    <w:rsid w:val="00D136D1"/>
    <w:rsid w:val="00D61567"/>
    <w:rsid w:val="00D91211"/>
    <w:rsid w:val="00DD4771"/>
    <w:rsid w:val="00E064CB"/>
    <w:rsid w:val="00E0778A"/>
    <w:rsid w:val="00E22EFB"/>
    <w:rsid w:val="00E35CEA"/>
    <w:rsid w:val="00E5617B"/>
    <w:rsid w:val="00ED6B24"/>
    <w:rsid w:val="00EE27E8"/>
    <w:rsid w:val="00EF23B7"/>
    <w:rsid w:val="00F05A5F"/>
    <w:rsid w:val="00F36BBB"/>
    <w:rsid w:val="00F43CFD"/>
    <w:rsid w:val="00F5291E"/>
    <w:rsid w:val="00F73EFE"/>
    <w:rsid w:val="00F80850"/>
    <w:rsid w:val="00F93C9C"/>
    <w:rsid w:val="00FE4D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9415A5"/>
  </w:style>
  <w:style w:type="paragraph" w:styleId="1">
    <w:name w:val="heading 1"/>
    <w:basedOn w:val="a1"/>
    <w:next w:val="a1"/>
    <w:link w:val="10"/>
    <w:qFormat/>
    <w:rsid w:val="00B17E38"/>
    <w:pPr>
      <w:keepNext/>
      <w:widowControl w:val="0"/>
      <w:numPr>
        <w:numId w:val="14"/>
      </w:numPr>
      <w:shd w:val="clear" w:color="auto" w:fill="FFFFFF"/>
      <w:suppressAutoHyphens/>
      <w:autoSpaceDE w:val="0"/>
      <w:spacing w:after="0" w:line="240" w:lineRule="atLeast"/>
      <w:ind w:left="5" w:right="14" w:firstLine="346"/>
      <w:jc w:val="center"/>
      <w:outlineLvl w:val="0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ar-SA"/>
    </w:rPr>
  </w:style>
  <w:style w:type="paragraph" w:styleId="2">
    <w:name w:val="heading 2"/>
    <w:basedOn w:val="a1"/>
    <w:next w:val="a1"/>
    <w:link w:val="20"/>
    <w:qFormat/>
    <w:rsid w:val="00B17E38"/>
    <w:pPr>
      <w:keepNext/>
      <w:widowControl w:val="0"/>
      <w:numPr>
        <w:ilvl w:val="1"/>
        <w:numId w:val="14"/>
      </w:numPr>
      <w:suppressAutoHyphens/>
      <w:autoSpaceDE w:val="0"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32"/>
      <w:szCs w:val="32"/>
      <w:lang w:eastAsia="ar-SA"/>
    </w:rPr>
  </w:style>
  <w:style w:type="paragraph" w:styleId="3">
    <w:name w:val="heading 3"/>
    <w:basedOn w:val="a1"/>
    <w:next w:val="a1"/>
    <w:link w:val="30"/>
    <w:qFormat/>
    <w:rsid w:val="00B17E38"/>
    <w:pPr>
      <w:keepNext/>
      <w:numPr>
        <w:ilvl w:val="2"/>
        <w:numId w:val="14"/>
      </w:numPr>
      <w:suppressAutoHyphens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ar-SA"/>
    </w:rPr>
  </w:style>
  <w:style w:type="paragraph" w:styleId="5">
    <w:name w:val="heading 5"/>
    <w:basedOn w:val="a1"/>
    <w:next w:val="a1"/>
    <w:link w:val="50"/>
    <w:qFormat/>
    <w:rsid w:val="00B17E38"/>
    <w:pPr>
      <w:numPr>
        <w:ilvl w:val="4"/>
        <w:numId w:val="14"/>
      </w:numPr>
      <w:suppressAutoHyphens/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ar-SA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styleId="a5">
    <w:name w:val="footnote reference"/>
    <w:rsid w:val="00C87EF3"/>
    <w:rPr>
      <w:rFonts w:cs="Times New Roman"/>
      <w:vertAlign w:val="superscript"/>
    </w:rPr>
  </w:style>
  <w:style w:type="paragraph" w:styleId="a6">
    <w:name w:val="footnote text"/>
    <w:aliases w:val="Знак6,F1"/>
    <w:basedOn w:val="a1"/>
    <w:link w:val="a7"/>
    <w:rsid w:val="00C87EF3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кст сноски Знак"/>
    <w:aliases w:val="Знак6 Знак,F1 Знак"/>
    <w:basedOn w:val="a2"/>
    <w:link w:val="a6"/>
    <w:rsid w:val="00C87EF3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C87EF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0">
    <w:name w:val="Перечисление"/>
    <w:link w:val="a8"/>
    <w:uiPriority w:val="99"/>
    <w:qFormat/>
    <w:rsid w:val="00C87EF3"/>
    <w:pPr>
      <w:numPr>
        <w:numId w:val="1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8">
    <w:name w:val="Перечисление Знак"/>
    <w:link w:val="a0"/>
    <w:uiPriority w:val="99"/>
    <w:rsid w:val="00C87EF3"/>
    <w:rPr>
      <w:rFonts w:ascii="Times New Roman" w:eastAsia="Calibri" w:hAnsi="Times New Roman" w:cs="Times New Roman"/>
      <w:sz w:val="20"/>
      <w:szCs w:val="20"/>
    </w:rPr>
  </w:style>
  <w:style w:type="paragraph" w:customStyle="1" w:styleId="a">
    <w:name w:val="НОМЕРА"/>
    <w:basedOn w:val="a9"/>
    <w:link w:val="aa"/>
    <w:uiPriority w:val="99"/>
    <w:qFormat/>
    <w:rsid w:val="00C87EF3"/>
    <w:pPr>
      <w:numPr>
        <w:numId w:val="6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C87EF3"/>
    <w:rPr>
      <w:rFonts w:ascii="Arial Narrow" w:eastAsia="Calibri" w:hAnsi="Arial Narrow" w:cs="Times New Roman"/>
      <w:sz w:val="18"/>
      <w:szCs w:val="18"/>
      <w:lang w:eastAsia="ru-RU"/>
    </w:rPr>
  </w:style>
  <w:style w:type="table" w:styleId="-3">
    <w:name w:val="Light Grid Accent 3"/>
    <w:basedOn w:val="a3"/>
    <w:uiPriority w:val="62"/>
    <w:rsid w:val="00C87EF3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9">
    <w:name w:val="Normal (Web)"/>
    <w:basedOn w:val="a1"/>
    <w:unhideWhenUsed/>
    <w:rsid w:val="00C87EF3"/>
    <w:rPr>
      <w:rFonts w:ascii="Times New Roman" w:hAnsi="Times New Roman" w:cs="Times New Roman"/>
      <w:sz w:val="24"/>
      <w:szCs w:val="24"/>
    </w:rPr>
  </w:style>
  <w:style w:type="table" w:styleId="ab">
    <w:name w:val="Table Grid"/>
    <w:basedOn w:val="a3"/>
    <w:uiPriority w:val="59"/>
    <w:rsid w:val="009D2F3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Placeholder Text"/>
    <w:basedOn w:val="a2"/>
    <w:uiPriority w:val="99"/>
    <w:semiHidden/>
    <w:rsid w:val="008C3CB6"/>
    <w:rPr>
      <w:color w:val="808080"/>
    </w:rPr>
  </w:style>
  <w:style w:type="paragraph" w:styleId="ad">
    <w:name w:val="Balloon Text"/>
    <w:basedOn w:val="a1"/>
    <w:link w:val="ae"/>
    <w:uiPriority w:val="99"/>
    <w:semiHidden/>
    <w:unhideWhenUsed/>
    <w:rsid w:val="008C3C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2"/>
    <w:link w:val="ad"/>
    <w:uiPriority w:val="99"/>
    <w:semiHidden/>
    <w:rsid w:val="008C3CB6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2"/>
    <w:link w:val="1"/>
    <w:rsid w:val="00B17E38"/>
    <w:rPr>
      <w:rFonts w:ascii="Times New Roman" w:eastAsia="Times New Roman" w:hAnsi="Times New Roman" w:cs="Times New Roman"/>
      <w:b/>
      <w:bCs/>
      <w:color w:val="000000"/>
      <w:sz w:val="24"/>
      <w:szCs w:val="24"/>
      <w:shd w:val="clear" w:color="auto" w:fill="FFFFFF"/>
      <w:lang w:eastAsia="ar-SA"/>
    </w:rPr>
  </w:style>
  <w:style w:type="character" w:customStyle="1" w:styleId="20">
    <w:name w:val="Заголовок 2 Знак"/>
    <w:basedOn w:val="a2"/>
    <w:link w:val="2"/>
    <w:rsid w:val="00B17E38"/>
    <w:rPr>
      <w:rFonts w:ascii="Times New Roman" w:eastAsia="Times New Roman" w:hAnsi="Times New Roman" w:cs="Times New Roman"/>
      <w:b/>
      <w:bCs/>
      <w:sz w:val="32"/>
      <w:szCs w:val="32"/>
      <w:lang w:eastAsia="ar-SA"/>
    </w:rPr>
  </w:style>
  <w:style w:type="character" w:customStyle="1" w:styleId="30">
    <w:name w:val="Заголовок 3 Знак"/>
    <w:basedOn w:val="a2"/>
    <w:link w:val="3"/>
    <w:rsid w:val="00B17E38"/>
    <w:rPr>
      <w:rFonts w:ascii="Arial" w:eastAsia="Times New Roman" w:hAnsi="Arial" w:cs="Arial"/>
      <w:b/>
      <w:bCs/>
      <w:sz w:val="26"/>
      <w:szCs w:val="26"/>
      <w:lang w:eastAsia="ar-SA"/>
    </w:rPr>
  </w:style>
  <w:style w:type="character" w:customStyle="1" w:styleId="50">
    <w:name w:val="Заголовок 5 Знак"/>
    <w:basedOn w:val="a2"/>
    <w:link w:val="5"/>
    <w:rsid w:val="00B17E38"/>
    <w:rPr>
      <w:rFonts w:ascii="Times New Roman" w:eastAsia="Times New Roman" w:hAnsi="Times New Roman" w:cs="Times New Roman"/>
      <w:b/>
      <w:bCs/>
      <w:i/>
      <w:iCs/>
      <w:sz w:val="26"/>
      <w:szCs w:val="26"/>
      <w:lang w:eastAsia="ar-SA"/>
    </w:rPr>
  </w:style>
  <w:style w:type="character" w:styleId="af">
    <w:name w:val="Hyperlink"/>
    <w:basedOn w:val="a2"/>
    <w:uiPriority w:val="99"/>
    <w:unhideWhenUsed/>
    <w:rsid w:val="00B17E38"/>
    <w:rPr>
      <w:color w:val="0000FF"/>
      <w:u w:val="single"/>
    </w:rPr>
  </w:style>
  <w:style w:type="paragraph" w:styleId="af0">
    <w:name w:val="List Paragraph"/>
    <w:basedOn w:val="a1"/>
    <w:uiPriority w:val="34"/>
    <w:qFormat/>
    <w:rsid w:val="00F43CFD"/>
    <w:pPr>
      <w:ind w:left="720"/>
      <w:contextualSpacing/>
    </w:pPr>
  </w:style>
  <w:style w:type="paragraph" w:styleId="af1">
    <w:name w:val="header"/>
    <w:basedOn w:val="a1"/>
    <w:link w:val="af2"/>
    <w:uiPriority w:val="99"/>
    <w:unhideWhenUsed/>
    <w:rsid w:val="00093BF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2"/>
    <w:link w:val="af1"/>
    <w:uiPriority w:val="99"/>
    <w:rsid w:val="00093BF8"/>
  </w:style>
  <w:style w:type="paragraph" w:styleId="af3">
    <w:name w:val="footer"/>
    <w:basedOn w:val="a1"/>
    <w:link w:val="af4"/>
    <w:uiPriority w:val="99"/>
    <w:unhideWhenUsed/>
    <w:rsid w:val="00093BF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2"/>
    <w:link w:val="af3"/>
    <w:uiPriority w:val="99"/>
    <w:rsid w:val="00093BF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yperlink" Target="https://edu.skysmart.ru/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https://www.yaklass.ru/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39</Pages>
  <Words>10233</Words>
  <Characters>58329</Characters>
  <Application>Microsoft Office Word</Application>
  <DocSecurity>0</DocSecurity>
  <Lines>486</Lines>
  <Paragraphs>1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4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A KOZHANOVA</dc:creator>
  <cp:lastModifiedBy>ANNA KOZHANOVA</cp:lastModifiedBy>
  <cp:revision>4</cp:revision>
  <dcterms:created xsi:type="dcterms:W3CDTF">2021-08-30T02:26:00Z</dcterms:created>
  <dcterms:modified xsi:type="dcterms:W3CDTF">2021-08-31T10:50:00Z</dcterms:modified>
</cp:coreProperties>
</file>